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</p:sldMasterIdLst>
  <p:notesMasterIdLst>
    <p:notesMasterId r:id="rId26"/>
  </p:notesMasterIdLst>
  <p:sldIdLst>
    <p:sldId id="271" r:id="rId3"/>
    <p:sldId id="290" r:id="rId4"/>
    <p:sldId id="283" r:id="rId5"/>
    <p:sldId id="291" r:id="rId6"/>
    <p:sldId id="286" r:id="rId7"/>
    <p:sldId id="287" r:id="rId8"/>
    <p:sldId id="292" r:id="rId9"/>
    <p:sldId id="288" r:id="rId10"/>
    <p:sldId id="293" r:id="rId11"/>
    <p:sldId id="284" r:id="rId12"/>
    <p:sldId id="312" r:id="rId13"/>
    <p:sldId id="313" r:id="rId14"/>
    <p:sldId id="311" r:id="rId15"/>
    <p:sldId id="272" r:id="rId16"/>
    <p:sldId id="314" r:id="rId17"/>
    <p:sldId id="295" r:id="rId18"/>
    <p:sldId id="296" r:id="rId19"/>
    <p:sldId id="304" r:id="rId20"/>
    <p:sldId id="309" r:id="rId21"/>
    <p:sldId id="308" r:id="rId22"/>
    <p:sldId id="307" r:id="rId23"/>
    <p:sldId id="306" r:id="rId24"/>
    <p:sldId id="310" r:id="rId25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26" autoAdjust="0"/>
    <p:restoredTop sz="91529" autoAdjust="0"/>
  </p:normalViewPr>
  <p:slideViewPr>
    <p:cSldViewPr>
      <p:cViewPr varScale="1">
        <p:scale>
          <a:sx n="82" d="100"/>
          <a:sy n="82" d="100"/>
        </p:scale>
        <p:origin x="686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7D6E273-276D-4F06-8DC6-D72660EE0DCB}" type="doc">
      <dgm:prSet loTypeId="urn:microsoft.com/office/officeart/2005/8/layout/venn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CB389302-664A-4C72-A337-B80A568DD9DD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volume per hectare</a:t>
          </a:r>
          <a:endParaRPr lang="en-US" b="1" dirty="0">
            <a:solidFill>
              <a:schemeClr val="tx1"/>
            </a:solidFill>
          </a:endParaRPr>
        </a:p>
      </dgm:t>
    </dgm:pt>
    <dgm:pt modelId="{0DA42569-4B65-4C75-928F-50A1231D8AD1}" type="parTrans" cxnId="{260D5BCF-69F3-4BA5-A1EE-F4CBB00EC052}">
      <dgm:prSet/>
      <dgm:spPr/>
      <dgm:t>
        <a:bodyPr/>
        <a:lstStyle/>
        <a:p>
          <a:endParaRPr lang="en-US"/>
        </a:p>
      </dgm:t>
    </dgm:pt>
    <dgm:pt modelId="{45B4C5EA-320A-418A-AD6F-05D5A4167694}" type="sibTrans" cxnId="{260D5BCF-69F3-4BA5-A1EE-F4CBB00EC052}">
      <dgm:prSet/>
      <dgm:spPr/>
      <dgm:t>
        <a:bodyPr/>
        <a:lstStyle/>
        <a:p>
          <a:endParaRPr lang="en-US"/>
        </a:p>
      </dgm:t>
    </dgm:pt>
    <dgm:pt modelId="{5AF6D522-66B0-4FD9-989C-63A9B3B695D9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number of tree per hectare</a:t>
          </a:r>
          <a:endParaRPr lang="en-US" b="1" dirty="0">
            <a:solidFill>
              <a:schemeClr val="tx1"/>
            </a:solidFill>
          </a:endParaRPr>
        </a:p>
      </dgm:t>
    </dgm:pt>
    <dgm:pt modelId="{A23389E0-64F8-4888-B438-C3D9AFC43BE9}" type="parTrans" cxnId="{C64A6310-A96E-4330-921B-6C4A37D4A426}">
      <dgm:prSet/>
      <dgm:spPr/>
      <dgm:t>
        <a:bodyPr/>
        <a:lstStyle/>
        <a:p>
          <a:endParaRPr lang="en-US"/>
        </a:p>
      </dgm:t>
    </dgm:pt>
    <dgm:pt modelId="{0CF220CE-78CE-4F52-81CD-378E7BC5BBF3}" type="sibTrans" cxnId="{C64A6310-A96E-4330-921B-6C4A37D4A426}">
      <dgm:prSet/>
      <dgm:spPr/>
      <dgm:t>
        <a:bodyPr/>
        <a:lstStyle/>
        <a:p>
          <a:endParaRPr lang="en-US"/>
        </a:p>
      </dgm:t>
    </dgm:pt>
    <dgm:pt modelId="{8FCE5B74-A31A-4C14-9EB4-A4BDD6839C2F}">
      <dgm:prSet phldrT="[Text]">
        <dgm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diameter classes </a:t>
          </a:r>
          <a:endParaRPr lang="en-US" b="1" dirty="0">
            <a:solidFill>
              <a:schemeClr val="tx1"/>
            </a:solidFill>
          </a:endParaRPr>
        </a:p>
      </dgm:t>
    </dgm:pt>
    <dgm:pt modelId="{9C008525-698A-4062-BB05-92448F6F396D}" type="parTrans" cxnId="{7C996E95-C7F3-45F1-A17D-BD2F4D2E3B93}">
      <dgm:prSet/>
      <dgm:spPr/>
      <dgm:t>
        <a:bodyPr/>
        <a:lstStyle/>
        <a:p>
          <a:endParaRPr lang="en-US"/>
        </a:p>
      </dgm:t>
    </dgm:pt>
    <dgm:pt modelId="{DB76F9E0-20A4-4D31-9626-01F55DF8598E}" type="sibTrans" cxnId="{7C996E95-C7F3-45F1-A17D-BD2F4D2E3B93}">
      <dgm:prSet/>
      <dgm:spPr/>
      <dgm:t>
        <a:bodyPr/>
        <a:lstStyle/>
        <a:p>
          <a:endParaRPr lang="en-US"/>
        </a:p>
      </dgm:t>
    </dgm:pt>
    <dgm:pt modelId="{4C29E3D1-FA7E-4755-9241-728A842B2C20}" type="pres">
      <dgm:prSet presAssocID="{37D6E273-276D-4F06-8DC6-D72660EE0DCB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5760E8-2CA4-4705-A52F-161D9D097F77}" type="pres">
      <dgm:prSet presAssocID="{CB389302-664A-4C72-A337-B80A568DD9DD}" presName="Name5" presStyleLbl="venn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F5FB0BF-290B-4A88-A418-75FF94398D42}" type="pres">
      <dgm:prSet presAssocID="{45B4C5EA-320A-418A-AD6F-05D5A4167694}" presName="space" presStyleCnt="0"/>
      <dgm:spPr/>
    </dgm:pt>
    <dgm:pt modelId="{C4CF5DC7-B5CB-4054-B0DB-E43ACEE4BA70}" type="pres">
      <dgm:prSet presAssocID="{5AF6D522-66B0-4FD9-989C-63A9B3B695D9}" presName="Name5" presStyleLbl="venn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77C73E9-C2DB-4CE8-A146-2B6FDAE83EC6}" type="pres">
      <dgm:prSet presAssocID="{0CF220CE-78CE-4F52-81CD-378E7BC5BBF3}" presName="space" presStyleCnt="0"/>
      <dgm:spPr/>
    </dgm:pt>
    <dgm:pt modelId="{B2A0E15F-B7FF-464E-A927-14D9C68BE8F2}" type="pres">
      <dgm:prSet presAssocID="{8FCE5B74-A31A-4C14-9EB4-A4BDD6839C2F}" presName="Name5" presStyleLbl="venn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54E3622-3465-43CC-9F6A-E64E26F5BD97}" type="presOf" srcId="{37D6E273-276D-4F06-8DC6-D72660EE0DCB}" destId="{4C29E3D1-FA7E-4755-9241-728A842B2C20}" srcOrd="0" destOrd="0" presId="urn:microsoft.com/office/officeart/2005/8/layout/venn3"/>
    <dgm:cxn modelId="{EAFC4C4F-4615-40DE-9ABA-647816393786}" type="presOf" srcId="{5AF6D522-66B0-4FD9-989C-63A9B3B695D9}" destId="{C4CF5DC7-B5CB-4054-B0DB-E43ACEE4BA70}" srcOrd="0" destOrd="0" presId="urn:microsoft.com/office/officeart/2005/8/layout/venn3"/>
    <dgm:cxn modelId="{22C7302D-EA85-47DC-B9EE-56F476FFEF4A}" type="presOf" srcId="{CB389302-664A-4C72-A337-B80A568DD9DD}" destId="{715760E8-2CA4-4705-A52F-161D9D097F77}" srcOrd="0" destOrd="0" presId="urn:microsoft.com/office/officeart/2005/8/layout/venn3"/>
    <dgm:cxn modelId="{7C996E95-C7F3-45F1-A17D-BD2F4D2E3B93}" srcId="{37D6E273-276D-4F06-8DC6-D72660EE0DCB}" destId="{8FCE5B74-A31A-4C14-9EB4-A4BDD6839C2F}" srcOrd="2" destOrd="0" parTransId="{9C008525-698A-4062-BB05-92448F6F396D}" sibTransId="{DB76F9E0-20A4-4D31-9626-01F55DF8598E}"/>
    <dgm:cxn modelId="{0F8983C7-C65E-4490-9FD6-1E5614F9D163}" type="presOf" srcId="{8FCE5B74-A31A-4C14-9EB4-A4BDD6839C2F}" destId="{B2A0E15F-B7FF-464E-A927-14D9C68BE8F2}" srcOrd="0" destOrd="0" presId="urn:microsoft.com/office/officeart/2005/8/layout/venn3"/>
    <dgm:cxn modelId="{C64A6310-A96E-4330-921B-6C4A37D4A426}" srcId="{37D6E273-276D-4F06-8DC6-D72660EE0DCB}" destId="{5AF6D522-66B0-4FD9-989C-63A9B3B695D9}" srcOrd="1" destOrd="0" parTransId="{A23389E0-64F8-4888-B438-C3D9AFC43BE9}" sibTransId="{0CF220CE-78CE-4F52-81CD-378E7BC5BBF3}"/>
    <dgm:cxn modelId="{260D5BCF-69F3-4BA5-A1EE-F4CBB00EC052}" srcId="{37D6E273-276D-4F06-8DC6-D72660EE0DCB}" destId="{CB389302-664A-4C72-A337-B80A568DD9DD}" srcOrd="0" destOrd="0" parTransId="{0DA42569-4B65-4C75-928F-50A1231D8AD1}" sibTransId="{45B4C5EA-320A-418A-AD6F-05D5A4167694}"/>
    <dgm:cxn modelId="{833D186C-D861-4048-BE7E-FA5202D246A5}" type="presParOf" srcId="{4C29E3D1-FA7E-4755-9241-728A842B2C20}" destId="{715760E8-2CA4-4705-A52F-161D9D097F77}" srcOrd="0" destOrd="0" presId="urn:microsoft.com/office/officeart/2005/8/layout/venn3"/>
    <dgm:cxn modelId="{AEA6CEC7-B250-47F8-9027-F2FDF8AEE7BB}" type="presParOf" srcId="{4C29E3D1-FA7E-4755-9241-728A842B2C20}" destId="{4F5FB0BF-290B-4A88-A418-75FF94398D42}" srcOrd="1" destOrd="0" presId="urn:microsoft.com/office/officeart/2005/8/layout/venn3"/>
    <dgm:cxn modelId="{40D3C34C-60A7-403C-9A2A-8B45836C582E}" type="presParOf" srcId="{4C29E3D1-FA7E-4755-9241-728A842B2C20}" destId="{C4CF5DC7-B5CB-4054-B0DB-E43ACEE4BA70}" srcOrd="2" destOrd="0" presId="urn:microsoft.com/office/officeart/2005/8/layout/venn3"/>
    <dgm:cxn modelId="{64D03D18-69A5-4F7B-836B-0CC07A6B9C5A}" type="presParOf" srcId="{4C29E3D1-FA7E-4755-9241-728A842B2C20}" destId="{A77C73E9-C2DB-4CE8-A146-2B6FDAE83EC6}" srcOrd="3" destOrd="0" presId="urn:microsoft.com/office/officeart/2005/8/layout/venn3"/>
    <dgm:cxn modelId="{2CEBFD13-F44A-4076-813A-0F0653AA2FA9}" type="presParOf" srcId="{4C29E3D1-FA7E-4755-9241-728A842B2C20}" destId="{B2A0E15F-B7FF-464E-A927-14D9C68BE8F2}" srcOrd="4" destOrd="0" presId="urn:microsoft.com/office/officeart/2005/8/layout/venn3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4B08811-C64E-48AA-86F3-B7BE9DA35689}" type="doc">
      <dgm:prSet loTypeId="urn:microsoft.com/office/officeart/2005/8/layout/list1" loCatId="list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B47F3567-02BE-4B84-831F-8706A5CF96D7}">
      <dgm:prSet phldrT="[Text]" custT="1"/>
      <dgm:spPr/>
      <dgm:t>
        <a:bodyPr/>
        <a:lstStyle/>
        <a:p>
          <a:r>
            <a: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Four trees were selected at the farthest distance to the center of sample plot in four main aspects</a:t>
          </a:r>
          <a:endParaRPr lang="en-US" sz="2000" dirty="0">
            <a:solidFill>
              <a:schemeClr val="tx1"/>
            </a:solidFill>
          </a:endParaRPr>
        </a:p>
      </dgm:t>
    </dgm:pt>
    <dgm:pt modelId="{18E70AC2-0406-421F-84B5-69BD273A7C39}" type="parTrans" cxnId="{921313C7-EAE5-4D87-85DF-0A65FBDBE47E}">
      <dgm:prSet/>
      <dgm:spPr/>
      <dgm:t>
        <a:bodyPr/>
        <a:lstStyle/>
        <a:p>
          <a:endParaRPr lang="en-US"/>
        </a:p>
      </dgm:t>
    </dgm:pt>
    <dgm:pt modelId="{81858DDB-1AA9-40CA-9393-355258FDC4AB}" type="sibTrans" cxnId="{921313C7-EAE5-4D87-85DF-0A65FBDBE47E}">
      <dgm:prSet/>
      <dgm:spPr/>
      <dgm:t>
        <a:bodyPr/>
        <a:lstStyle/>
        <a:p>
          <a:endParaRPr lang="en-US"/>
        </a:p>
      </dgm:t>
    </dgm:pt>
    <dgm:pt modelId="{7B2CE7B5-380F-4FC5-ADDF-ABCFA0A8B08A}">
      <dgm:prSet phldrT="[Text]" custT="1"/>
      <dgm:spPr/>
      <dgm:t>
        <a:bodyPr/>
        <a:lstStyle/>
        <a:p>
          <a:r>
            <a: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One tree with highest diameter at sample plot</a:t>
          </a:r>
          <a:endParaRPr lang="en-US" sz="2000" dirty="0">
            <a:solidFill>
              <a:schemeClr val="tx1"/>
            </a:solidFill>
          </a:endParaRPr>
        </a:p>
      </dgm:t>
    </dgm:pt>
    <dgm:pt modelId="{1F9C1400-134F-4AAD-BE6A-15C451FC11A9}" type="parTrans" cxnId="{1C835748-E1F3-4F2F-9FE9-D0230B3302F6}">
      <dgm:prSet/>
      <dgm:spPr/>
      <dgm:t>
        <a:bodyPr/>
        <a:lstStyle/>
        <a:p>
          <a:endParaRPr lang="en-US"/>
        </a:p>
      </dgm:t>
    </dgm:pt>
    <dgm:pt modelId="{813B8E7C-B4F0-45F6-A7CF-9B309A6105F6}" type="sibTrans" cxnId="{1C835748-E1F3-4F2F-9FE9-D0230B3302F6}">
      <dgm:prSet/>
      <dgm:spPr/>
      <dgm:t>
        <a:bodyPr/>
        <a:lstStyle/>
        <a:p>
          <a:endParaRPr lang="en-US"/>
        </a:p>
      </dgm:t>
    </dgm:pt>
    <dgm:pt modelId="{B7C3A3AB-F7FB-4E9D-BC8D-8B356F3113FB}">
      <dgm:prSet phldrT="[Text]" custT="1"/>
      <dgm:spPr/>
      <dgm:t>
        <a:bodyPr/>
        <a:lstStyle/>
        <a:p>
          <a:r>
            <a:rPr lang="en-US" sz="20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earest tree to the center of sample plot </a:t>
          </a:r>
          <a:r>
            <a:rPr lang="en-GB" sz="2000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[8].</a:t>
          </a:r>
          <a:endParaRPr lang="en-US" sz="2000" dirty="0">
            <a:solidFill>
              <a:schemeClr val="tx1"/>
            </a:solidFill>
          </a:endParaRPr>
        </a:p>
      </dgm:t>
    </dgm:pt>
    <dgm:pt modelId="{101BDC09-D4B9-4359-BE5F-15F78F90806E}" type="parTrans" cxnId="{5996B38D-6869-4125-9BC8-D975523A5B46}">
      <dgm:prSet/>
      <dgm:spPr/>
      <dgm:t>
        <a:bodyPr/>
        <a:lstStyle/>
        <a:p>
          <a:endParaRPr lang="en-US"/>
        </a:p>
      </dgm:t>
    </dgm:pt>
    <dgm:pt modelId="{5B3B4E2E-007A-45F3-9735-F2228FEDE52A}" type="sibTrans" cxnId="{5996B38D-6869-4125-9BC8-D975523A5B46}">
      <dgm:prSet/>
      <dgm:spPr/>
      <dgm:t>
        <a:bodyPr/>
        <a:lstStyle/>
        <a:p>
          <a:endParaRPr lang="en-US"/>
        </a:p>
      </dgm:t>
    </dgm:pt>
    <dgm:pt modelId="{72D74DEA-62DA-408B-9EB8-33EAF7F7DE3A}" type="pres">
      <dgm:prSet presAssocID="{E4B08811-C64E-48AA-86F3-B7BE9DA35689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6215B61-A87A-48E8-82EA-A0BFA72A0907}" type="pres">
      <dgm:prSet presAssocID="{B47F3567-02BE-4B84-831F-8706A5CF96D7}" presName="parentLin" presStyleCnt="0"/>
      <dgm:spPr/>
    </dgm:pt>
    <dgm:pt modelId="{12493623-A314-41DF-9375-A1998F6208D6}" type="pres">
      <dgm:prSet presAssocID="{B47F3567-02BE-4B84-831F-8706A5CF96D7}" presName="parentLeftMargin" presStyleLbl="node1" presStyleIdx="0" presStyleCnt="3"/>
      <dgm:spPr/>
      <dgm:t>
        <a:bodyPr/>
        <a:lstStyle/>
        <a:p>
          <a:endParaRPr lang="en-US"/>
        </a:p>
      </dgm:t>
    </dgm:pt>
    <dgm:pt modelId="{3D5E0AFE-3BAC-4F65-B21F-5314EB66CF45}" type="pres">
      <dgm:prSet presAssocID="{B47F3567-02BE-4B84-831F-8706A5CF96D7}" presName="parentText" presStyleLbl="node1" presStyleIdx="0" presStyleCnt="3" custScaleX="152064" custLinFactNeighborX="-13487" custLinFactNeighborY="-1644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9A8B807-62B5-4AC2-8D28-D6BA0F04C3DD}" type="pres">
      <dgm:prSet presAssocID="{B47F3567-02BE-4B84-831F-8706A5CF96D7}" presName="negativeSpace" presStyleCnt="0"/>
      <dgm:spPr/>
    </dgm:pt>
    <dgm:pt modelId="{2C8B045A-F445-4F3A-BF62-03A9EBA61B7A}" type="pres">
      <dgm:prSet presAssocID="{B47F3567-02BE-4B84-831F-8706A5CF96D7}" presName="childText" presStyleLbl="conFgAcc1" presStyleIdx="0" presStyleCnt="3">
        <dgm:presLayoutVars>
          <dgm:bulletEnabled val="1"/>
        </dgm:presLayoutVars>
      </dgm:prSet>
      <dgm:spPr/>
    </dgm:pt>
    <dgm:pt modelId="{771F17C6-E5EA-4017-8C20-D8A4F1F79963}" type="pres">
      <dgm:prSet presAssocID="{81858DDB-1AA9-40CA-9393-355258FDC4AB}" presName="spaceBetweenRectangles" presStyleCnt="0"/>
      <dgm:spPr/>
    </dgm:pt>
    <dgm:pt modelId="{AB85661E-C670-4664-AFA9-82F6D67EE57E}" type="pres">
      <dgm:prSet presAssocID="{7B2CE7B5-380F-4FC5-ADDF-ABCFA0A8B08A}" presName="parentLin" presStyleCnt="0"/>
      <dgm:spPr/>
    </dgm:pt>
    <dgm:pt modelId="{65EF04F2-CE77-4DC3-BC34-3191FC0E42D3}" type="pres">
      <dgm:prSet presAssocID="{7B2CE7B5-380F-4FC5-ADDF-ABCFA0A8B08A}" presName="parentLeftMargin" presStyleLbl="node1" presStyleIdx="0" presStyleCnt="3"/>
      <dgm:spPr/>
      <dgm:t>
        <a:bodyPr/>
        <a:lstStyle/>
        <a:p>
          <a:endParaRPr lang="en-US"/>
        </a:p>
      </dgm:t>
    </dgm:pt>
    <dgm:pt modelId="{FFA39133-FBE1-409D-87E6-1B7D6362F641}" type="pres">
      <dgm:prSet presAssocID="{7B2CE7B5-380F-4FC5-ADDF-ABCFA0A8B08A}" presName="parentText" presStyleLbl="node1" presStyleIdx="1" presStyleCnt="3" custScaleX="142857" custLinFactNeighborX="-23264" custLinFactNeighborY="-147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C894D5D-E53B-48ED-8C6D-F067970F551F}" type="pres">
      <dgm:prSet presAssocID="{7B2CE7B5-380F-4FC5-ADDF-ABCFA0A8B08A}" presName="negativeSpace" presStyleCnt="0"/>
      <dgm:spPr/>
    </dgm:pt>
    <dgm:pt modelId="{607C17CB-C1E5-4B0D-8B7D-50E27EF50A21}" type="pres">
      <dgm:prSet presAssocID="{7B2CE7B5-380F-4FC5-ADDF-ABCFA0A8B08A}" presName="childText" presStyleLbl="conFgAcc1" presStyleIdx="1" presStyleCnt="3" custLinFactNeighborX="-4326" custLinFactNeighborY="1212">
        <dgm:presLayoutVars>
          <dgm:bulletEnabled val="1"/>
        </dgm:presLayoutVars>
      </dgm:prSet>
      <dgm:spPr/>
    </dgm:pt>
    <dgm:pt modelId="{72DC0C53-7865-4774-A0E0-1BB2FE0C3675}" type="pres">
      <dgm:prSet presAssocID="{813B8E7C-B4F0-45F6-A7CF-9B309A6105F6}" presName="spaceBetweenRectangles" presStyleCnt="0"/>
      <dgm:spPr/>
    </dgm:pt>
    <dgm:pt modelId="{5B901429-BEB5-473B-A525-5AFEDC0A57C6}" type="pres">
      <dgm:prSet presAssocID="{B7C3A3AB-F7FB-4E9D-BC8D-8B356F3113FB}" presName="parentLin" presStyleCnt="0"/>
      <dgm:spPr/>
    </dgm:pt>
    <dgm:pt modelId="{40C4E94D-81F5-44F2-B3E5-FB329FF39A56}" type="pres">
      <dgm:prSet presAssocID="{B7C3A3AB-F7FB-4E9D-BC8D-8B356F3113FB}" presName="parentLeftMargin" presStyleLbl="node1" presStyleIdx="1" presStyleCnt="3"/>
      <dgm:spPr/>
      <dgm:t>
        <a:bodyPr/>
        <a:lstStyle/>
        <a:p>
          <a:endParaRPr lang="en-US"/>
        </a:p>
      </dgm:t>
    </dgm:pt>
    <dgm:pt modelId="{F1018582-9C94-4997-B970-E947C56B8EAC}" type="pres">
      <dgm:prSet presAssocID="{B7C3A3AB-F7FB-4E9D-BC8D-8B356F3113FB}" presName="parentText" presStyleLbl="node1" presStyleIdx="2" presStyleCnt="3" custScaleX="142931" custLinFactNeighborX="-23185" custLinFactNeighborY="-8777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656FD40-D0A0-4557-AF9A-96B24310A5BD}" type="pres">
      <dgm:prSet presAssocID="{B7C3A3AB-F7FB-4E9D-BC8D-8B356F3113FB}" presName="negativeSpace" presStyleCnt="0"/>
      <dgm:spPr/>
    </dgm:pt>
    <dgm:pt modelId="{23D2D6F0-0056-49E4-9BD7-E18D73C7DF0C}" type="pres">
      <dgm:prSet presAssocID="{B7C3A3AB-F7FB-4E9D-BC8D-8B356F3113FB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0B1F4207-F518-4389-ACBE-C8E2609FF661}" type="presOf" srcId="{B47F3567-02BE-4B84-831F-8706A5CF96D7}" destId="{12493623-A314-41DF-9375-A1998F6208D6}" srcOrd="0" destOrd="0" presId="urn:microsoft.com/office/officeart/2005/8/layout/list1"/>
    <dgm:cxn modelId="{08ACA8FD-6FA2-4FD2-90AC-FCB855F871C2}" type="presOf" srcId="{7B2CE7B5-380F-4FC5-ADDF-ABCFA0A8B08A}" destId="{65EF04F2-CE77-4DC3-BC34-3191FC0E42D3}" srcOrd="0" destOrd="0" presId="urn:microsoft.com/office/officeart/2005/8/layout/list1"/>
    <dgm:cxn modelId="{C351AE72-CF22-40F9-A9A2-23BCC47DC9AB}" type="presOf" srcId="{B47F3567-02BE-4B84-831F-8706A5CF96D7}" destId="{3D5E0AFE-3BAC-4F65-B21F-5314EB66CF45}" srcOrd="1" destOrd="0" presId="urn:microsoft.com/office/officeart/2005/8/layout/list1"/>
    <dgm:cxn modelId="{5996B38D-6869-4125-9BC8-D975523A5B46}" srcId="{E4B08811-C64E-48AA-86F3-B7BE9DA35689}" destId="{B7C3A3AB-F7FB-4E9D-BC8D-8B356F3113FB}" srcOrd="2" destOrd="0" parTransId="{101BDC09-D4B9-4359-BE5F-15F78F90806E}" sibTransId="{5B3B4E2E-007A-45F3-9735-F2228FEDE52A}"/>
    <dgm:cxn modelId="{921313C7-EAE5-4D87-85DF-0A65FBDBE47E}" srcId="{E4B08811-C64E-48AA-86F3-B7BE9DA35689}" destId="{B47F3567-02BE-4B84-831F-8706A5CF96D7}" srcOrd="0" destOrd="0" parTransId="{18E70AC2-0406-421F-84B5-69BD273A7C39}" sibTransId="{81858DDB-1AA9-40CA-9393-355258FDC4AB}"/>
    <dgm:cxn modelId="{BAD38002-EB64-4343-860E-2C9813698A22}" type="presOf" srcId="{7B2CE7B5-380F-4FC5-ADDF-ABCFA0A8B08A}" destId="{FFA39133-FBE1-409D-87E6-1B7D6362F641}" srcOrd="1" destOrd="0" presId="urn:microsoft.com/office/officeart/2005/8/layout/list1"/>
    <dgm:cxn modelId="{CF1B450A-C1B2-40EB-964C-51DE28C4AA01}" type="presOf" srcId="{B7C3A3AB-F7FB-4E9D-BC8D-8B356F3113FB}" destId="{F1018582-9C94-4997-B970-E947C56B8EAC}" srcOrd="1" destOrd="0" presId="urn:microsoft.com/office/officeart/2005/8/layout/list1"/>
    <dgm:cxn modelId="{03EA9763-EA0C-49C4-AEE0-68796CB9F9A8}" type="presOf" srcId="{B7C3A3AB-F7FB-4E9D-BC8D-8B356F3113FB}" destId="{40C4E94D-81F5-44F2-B3E5-FB329FF39A56}" srcOrd="0" destOrd="0" presId="urn:microsoft.com/office/officeart/2005/8/layout/list1"/>
    <dgm:cxn modelId="{1C835748-E1F3-4F2F-9FE9-D0230B3302F6}" srcId="{E4B08811-C64E-48AA-86F3-B7BE9DA35689}" destId="{7B2CE7B5-380F-4FC5-ADDF-ABCFA0A8B08A}" srcOrd="1" destOrd="0" parTransId="{1F9C1400-134F-4AAD-BE6A-15C451FC11A9}" sibTransId="{813B8E7C-B4F0-45F6-A7CF-9B309A6105F6}"/>
    <dgm:cxn modelId="{D5F3289B-C7C5-42BC-8332-C9DF0788C638}" type="presOf" srcId="{E4B08811-C64E-48AA-86F3-B7BE9DA35689}" destId="{72D74DEA-62DA-408B-9EB8-33EAF7F7DE3A}" srcOrd="0" destOrd="0" presId="urn:microsoft.com/office/officeart/2005/8/layout/list1"/>
    <dgm:cxn modelId="{62708795-F324-45DC-8682-E2E3EC9AA84B}" type="presParOf" srcId="{72D74DEA-62DA-408B-9EB8-33EAF7F7DE3A}" destId="{F6215B61-A87A-48E8-82EA-A0BFA72A0907}" srcOrd="0" destOrd="0" presId="urn:microsoft.com/office/officeart/2005/8/layout/list1"/>
    <dgm:cxn modelId="{29CB8887-286C-4C7D-B2AD-5F37B5349956}" type="presParOf" srcId="{F6215B61-A87A-48E8-82EA-A0BFA72A0907}" destId="{12493623-A314-41DF-9375-A1998F6208D6}" srcOrd="0" destOrd="0" presId="urn:microsoft.com/office/officeart/2005/8/layout/list1"/>
    <dgm:cxn modelId="{43AF1EC7-C585-499C-BEFB-9F9A2F197204}" type="presParOf" srcId="{F6215B61-A87A-48E8-82EA-A0BFA72A0907}" destId="{3D5E0AFE-3BAC-4F65-B21F-5314EB66CF45}" srcOrd="1" destOrd="0" presId="urn:microsoft.com/office/officeart/2005/8/layout/list1"/>
    <dgm:cxn modelId="{9B21AC21-635E-49E2-A843-DDF6AF6516B5}" type="presParOf" srcId="{72D74DEA-62DA-408B-9EB8-33EAF7F7DE3A}" destId="{59A8B807-62B5-4AC2-8D28-D6BA0F04C3DD}" srcOrd="1" destOrd="0" presId="urn:microsoft.com/office/officeart/2005/8/layout/list1"/>
    <dgm:cxn modelId="{42A3DC53-306A-45A2-A4B9-F64E48B2F1CC}" type="presParOf" srcId="{72D74DEA-62DA-408B-9EB8-33EAF7F7DE3A}" destId="{2C8B045A-F445-4F3A-BF62-03A9EBA61B7A}" srcOrd="2" destOrd="0" presId="urn:microsoft.com/office/officeart/2005/8/layout/list1"/>
    <dgm:cxn modelId="{EA2BBB39-E4AB-4280-93AE-8B37C1659651}" type="presParOf" srcId="{72D74DEA-62DA-408B-9EB8-33EAF7F7DE3A}" destId="{771F17C6-E5EA-4017-8C20-D8A4F1F79963}" srcOrd="3" destOrd="0" presId="urn:microsoft.com/office/officeart/2005/8/layout/list1"/>
    <dgm:cxn modelId="{2F4F9AD8-5715-4F23-B215-FCA377C9E846}" type="presParOf" srcId="{72D74DEA-62DA-408B-9EB8-33EAF7F7DE3A}" destId="{AB85661E-C670-4664-AFA9-82F6D67EE57E}" srcOrd="4" destOrd="0" presId="urn:microsoft.com/office/officeart/2005/8/layout/list1"/>
    <dgm:cxn modelId="{2317F0EE-5C29-4729-9F0F-BD3017EFE405}" type="presParOf" srcId="{AB85661E-C670-4664-AFA9-82F6D67EE57E}" destId="{65EF04F2-CE77-4DC3-BC34-3191FC0E42D3}" srcOrd="0" destOrd="0" presId="urn:microsoft.com/office/officeart/2005/8/layout/list1"/>
    <dgm:cxn modelId="{10EB8CA7-B95B-48D0-B058-3F6D408D9788}" type="presParOf" srcId="{AB85661E-C670-4664-AFA9-82F6D67EE57E}" destId="{FFA39133-FBE1-409D-87E6-1B7D6362F641}" srcOrd="1" destOrd="0" presId="urn:microsoft.com/office/officeart/2005/8/layout/list1"/>
    <dgm:cxn modelId="{2CA201A1-D3B3-4A8F-8EB9-87C29E0E435C}" type="presParOf" srcId="{72D74DEA-62DA-408B-9EB8-33EAF7F7DE3A}" destId="{5C894D5D-E53B-48ED-8C6D-F067970F551F}" srcOrd="5" destOrd="0" presId="urn:microsoft.com/office/officeart/2005/8/layout/list1"/>
    <dgm:cxn modelId="{F06FDDC9-1121-4092-B836-F56A624D4D80}" type="presParOf" srcId="{72D74DEA-62DA-408B-9EB8-33EAF7F7DE3A}" destId="{607C17CB-C1E5-4B0D-8B7D-50E27EF50A21}" srcOrd="6" destOrd="0" presId="urn:microsoft.com/office/officeart/2005/8/layout/list1"/>
    <dgm:cxn modelId="{83D5FFE0-33AC-4435-916A-56A26A97011D}" type="presParOf" srcId="{72D74DEA-62DA-408B-9EB8-33EAF7F7DE3A}" destId="{72DC0C53-7865-4774-A0E0-1BB2FE0C3675}" srcOrd="7" destOrd="0" presId="urn:microsoft.com/office/officeart/2005/8/layout/list1"/>
    <dgm:cxn modelId="{B597C8FF-A1B1-45EA-85E1-4C48BB0C8866}" type="presParOf" srcId="{72D74DEA-62DA-408B-9EB8-33EAF7F7DE3A}" destId="{5B901429-BEB5-473B-A525-5AFEDC0A57C6}" srcOrd="8" destOrd="0" presId="urn:microsoft.com/office/officeart/2005/8/layout/list1"/>
    <dgm:cxn modelId="{52941D1C-A98C-462F-BA53-AB16751BDB2D}" type="presParOf" srcId="{5B901429-BEB5-473B-A525-5AFEDC0A57C6}" destId="{40C4E94D-81F5-44F2-B3E5-FB329FF39A56}" srcOrd="0" destOrd="0" presId="urn:microsoft.com/office/officeart/2005/8/layout/list1"/>
    <dgm:cxn modelId="{F64A0961-F6B5-4CBB-AD2B-13F0DC359524}" type="presParOf" srcId="{5B901429-BEB5-473B-A525-5AFEDC0A57C6}" destId="{F1018582-9C94-4997-B970-E947C56B8EAC}" srcOrd="1" destOrd="0" presId="urn:microsoft.com/office/officeart/2005/8/layout/list1"/>
    <dgm:cxn modelId="{6A72C52A-F2A4-4EA2-9B1E-557B691EF66F}" type="presParOf" srcId="{72D74DEA-62DA-408B-9EB8-33EAF7F7DE3A}" destId="{B656FD40-D0A0-4557-AF9A-96B24310A5BD}" srcOrd="9" destOrd="0" presId="urn:microsoft.com/office/officeart/2005/8/layout/list1"/>
    <dgm:cxn modelId="{0654CBC7-4B08-4C89-B564-BB80102D6910}" type="presParOf" srcId="{72D74DEA-62DA-408B-9EB8-33EAF7F7DE3A}" destId="{23D2D6F0-0056-49E4-9BD7-E18D73C7DF0C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5760E8-2CA4-4705-A52F-161D9D097F77}">
      <dsp:nvSpPr>
        <dsp:cNvPr id="0" name=""/>
        <dsp:cNvSpPr/>
      </dsp:nvSpPr>
      <dsp:spPr>
        <a:xfrm>
          <a:off x="174007" y="457"/>
          <a:ext cx="1223221" cy="1223221"/>
        </a:xfrm>
        <a:prstGeom prst="ellipse">
          <a:avLst/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67318" tIns="19050" rIns="67318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b="1" kern="1200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volume per hectare</a:t>
          </a:r>
          <a:endParaRPr lang="en-US" sz="1500" b="1" kern="1200" dirty="0">
            <a:solidFill>
              <a:schemeClr val="tx1"/>
            </a:solidFill>
          </a:endParaRPr>
        </a:p>
      </dsp:txBody>
      <dsp:txXfrm>
        <a:off x="353144" y="179594"/>
        <a:ext cx="864947" cy="864947"/>
      </dsp:txXfrm>
    </dsp:sp>
    <dsp:sp modelId="{C4CF5DC7-B5CB-4054-B0DB-E43ACEE4BA70}">
      <dsp:nvSpPr>
        <dsp:cNvPr id="0" name=""/>
        <dsp:cNvSpPr/>
      </dsp:nvSpPr>
      <dsp:spPr>
        <a:xfrm>
          <a:off x="1152585" y="457"/>
          <a:ext cx="1223221" cy="1223221"/>
        </a:xfrm>
        <a:prstGeom prst="ellipse">
          <a:avLst/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67318" tIns="19050" rIns="67318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b="1" kern="1200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number of tree per hectare</a:t>
          </a:r>
          <a:endParaRPr lang="en-US" sz="1500" b="1" kern="1200" dirty="0">
            <a:solidFill>
              <a:schemeClr val="tx1"/>
            </a:solidFill>
          </a:endParaRPr>
        </a:p>
      </dsp:txBody>
      <dsp:txXfrm>
        <a:off x="1331722" y="179594"/>
        <a:ext cx="864947" cy="864947"/>
      </dsp:txXfrm>
    </dsp:sp>
    <dsp:sp modelId="{B2A0E15F-B7FF-464E-A927-14D9C68BE8F2}">
      <dsp:nvSpPr>
        <dsp:cNvPr id="0" name=""/>
        <dsp:cNvSpPr/>
      </dsp:nvSpPr>
      <dsp:spPr>
        <a:xfrm>
          <a:off x="2131162" y="457"/>
          <a:ext cx="1223221" cy="1223221"/>
        </a:xfrm>
        <a:prstGeom prst="ellipse">
          <a:avLst/>
        </a:prstGeom>
        <a:solidFill>
          <a:schemeClr val="accent6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6"/>
        </a:fillRef>
        <a:effectRef idx="1">
          <a:schemeClr val="accent6"/>
        </a:effectRef>
        <a:fontRef idx="minor">
          <a:schemeClr val="lt1"/>
        </a:fontRef>
      </dsp:style>
      <dsp:txBody>
        <a:bodyPr spcFirstLastPara="0" vert="horz" wrap="square" lIns="67318" tIns="19050" rIns="67318" bIns="1905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500" b="1" kern="1200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diameter classes </a:t>
          </a:r>
          <a:endParaRPr lang="en-US" sz="1500" b="1" kern="1200" dirty="0">
            <a:solidFill>
              <a:schemeClr val="tx1"/>
            </a:solidFill>
          </a:endParaRPr>
        </a:p>
      </dsp:txBody>
      <dsp:txXfrm>
        <a:off x="2310299" y="179594"/>
        <a:ext cx="864947" cy="86494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C8B045A-F445-4F3A-BF62-03A9EBA61B7A}">
      <dsp:nvSpPr>
        <dsp:cNvPr id="0" name=""/>
        <dsp:cNvSpPr/>
      </dsp:nvSpPr>
      <dsp:spPr>
        <a:xfrm>
          <a:off x="0" y="332819"/>
          <a:ext cx="8856000" cy="504000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D5E0AFE-3BAC-4F65-B21F-5314EB66CF45}">
      <dsp:nvSpPr>
        <dsp:cNvPr id="0" name=""/>
        <dsp:cNvSpPr/>
      </dsp:nvSpPr>
      <dsp:spPr>
        <a:xfrm>
          <a:off x="343424" y="0"/>
          <a:ext cx="8450935" cy="5904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4315" tIns="0" rIns="234315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Four trees were selected at the farthest distance to the center of sample plot in four main aspects</a:t>
          </a:r>
          <a:endParaRPr lang="en-US" sz="2000" kern="1200" dirty="0">
            <a:solidFill>
              <a:schemeClr val="tx1"/>
            </a:solidFill>
          </a:endParaRPr>
        </a:p>
      </dsp:txBody>
      <dsp:txXfrm>
        <a:off x="372245" y="28821"/>
        <a:ext cx="8393293" cy="532758"/>
      </dsp:txXfrm>
    </dsp:sp>
    <dsp:sp modelId="{607C17CB-C1E5-4B0D-8B7D-50E27EF50A21}">
      <dsp:nvSpPr>
        <dsp:cNvPr id="0" name=""/>
        <dsp:cNvSpPr/>
      </dsp:nvSpPr>
      <dsp:spPr>
        <a:xfrm>
          <a:off x="0" y="1241328"/>
          <a:ext cx="8856000" cy="504000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FA39133-FBE1-409D-87E6-1B7D6362F641}">
      <dsp:nvSpPr>
        <dsp:cNvPr id="0" name=""/>
        <dsp:cNvSpPr/>
      </dsp:nvSpPr>
      <dsp:spPr>
        <a:xfrm>
          <a:off x="323527" y="936105"/>
          <a:ext cx="8432218" cy="5904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4315" tIns="0" rIns="234315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One tree with highest diameter at sample plot</a:t>
          </a:r>
          <a:endParaRPr lang="en-US" sz="2000" kern="1200" dirty="0">
            <a:solidFill>
              <a:schemeClr val="tx1"/>
            </a:solidFill>
          </a:endParaRPr>
        </a:p>
      </dsp:txBody>
      <dsp:txXfrm>
        <a:off x="352348" y="964926"/>
        <a:ext cx="8374576" cy="532758"/>
      </dsp:txXfrm>
    </dsp:sp>
    <dsp:sp modelId="{23D2D6F0-0056-49E4-9BD7-E18D73C7DF0C}">
      <dsp:nvSpPr>
        <dsp:cNvPr id="0" name=""/>
        <dsp:cNvSpPr/>
      </dsp:nvSpPr>
      <dsp:spPr>
        <a:xfrm>
          <a:off x="0" y="2147220"/>
          <a:ext cx="8856000" cy="504000"/>
        </a:xfrm>
        <a:prstGeom prst="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1018582-9C94-4997-B970-E947C56B8EAC}">
      <dsp:nvSpPr>
        <dsp:cNvPr id="0" name=""/>
        <dsp:cNvSpPr/>
      </dsp:nvSpPr>
      <dsp:spPr>
        <a:xfrm>
          <a:off x="323528" y="1800200"/>
          <a:ext cx="8427933" cy="59040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4315" tIns="0" rIns="234315" bIns="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rPr>
            <a:t>Nearest tree to the center of sample plot </a:t>
          </a:r>
          <a:r>
            <a:rPr lang="en-GB" sz="2000" kern="1200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rPr>
            <a:t>[8].</a:t>
          </a:r>
          <a:endParaRPr lang="en-US" sz="2000" kern="1200" dirty="0">
            <a:solidFill>
              <a:schemeClr val="tx1"/>
            </a:solidFill>
          </a:endParaRPr>
        </a:p>
      </dsp:txBody>
      <dsp:txXfrm>
        <a:off x="352349" y="1829021"/>
        <a:ext cx="8370291" cy="53275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3">
  <dgm:title val=""/>
  <dgm:desc val=""/>
  <dgm:catLst>
    <dgm:cat type="relationship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fallback" val="2D"/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refType="w" refFor="ch" refPtType="node"/>
      <dgm:constr type="w" for="ch" forName="space" refType="w" refFor="ch" refPtType="node" fact="-0.2"/>
      <dgm:constr type="primFontSz" for="ch" ptType="node" op="equ" val="65"/>
    </dgm:constrLst>
    <dgm:ruleLst/>
    <dgm:forEach name="Name4" axis="ch" ptType="node">
      <dgm:layoutNode name="Name5" styleLbl="vennNode1">
        <dgm:varLst>
          <dgm:bulletEnabled val="1"/>
        </dgm:varLst>
        <dgm:alg type="tx">
          <dgm:param type="txAnchorVertCh" val="mid"/>
          <dgm:param type="txAnchorHorzCh" val="ctr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tMarg" refType="primFontSz" fact="0.1"/>
          <dgm:constr type="bMarg" refType="primFontSz" fact="0.1"/>
          <dgm:constr type="lMarg" refType="w" fact="0.156"/>
          <dgm:constr type="rMarg" refType="w" fact="0.156"/>
        </dgm:constrLst>
        <dgm:ruleLst>
          <dgm:rule type="primFontSz" val="5" fact="NaN" max="NaN"/>
        </dgm:ruleLst>
      </dgm:layoutNode>
      <dgm:forEach name="Name6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C0A4B-F22F-47CE-B1F9-8BDDCA66E02F}" type="datetimeFigureOut">
              <a:rPr lang="en-US" smtClean="0"/>
              <a:pPr/>
              <a:t>4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802B1D-A53F-4A37-9087-8BCB117D4B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53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4DF169-4C40-4DBA-899F-37A0542CE6F0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1893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0" y="1905000"/>
            <a:ext cx="7681913" cy="1523495"/>
          </a:xfrm>
        </p:spPr>
        <p:txBody>
          <a:bodyPr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30249" y="4344988"/>
            <a:ext cx="7681913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Title and Content">
    <p:bg bwMode="black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3"/>
            <a:ext cx="8382000" cy="2200602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1pPr>
            <a:lvl2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2pPr>
            <a:lvl3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3pPr>
            <a:lvl4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4pPr>
            <a:lvl5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Title and Content">
    <p:bg bwMode="black"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white"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 bwMode="white">
          <a:xfrm>
            <a:off x="381000" y="1411553"/>
            <a:ext cx="8382000" cy="2200602"/>
          </a:xfrm>
        </p:spPr>
        <p:txBody>
          <a:bodyPr/>
          <a:lstStyle>
            <a:lvl1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1pPr>
            <a:lvl2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2pPr>
            <a:lvl3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3pPr>
            <a:lvl4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4pPr>
            <a:lvl5pPr>
              <a:buClr>
                <a:srgbClr val="FFFFFF"/>
              </a:buClr>
              <a:buSzPct val="70000"/>
              <a:buFont typeface="Wingdings" pitchFamily="2" charset="2"/>
              <a:buChar char="l"/>
              <a:defRPr>
                <a:solidFill>
                  <a:srgbClr val="FFFFFF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0" y="6238875"/>
            <a:ext cx="9144001" cy="619125"/>
          </a:xfrm>
          <a:solidFill>
            <a:srgbClr val="FFFF99"/>
          </a:solidFill>
        </p:spPr>
        <p:txBody>
          <a:bodyPr wrap="square" lIns="152394" tIns="76197" rIns="152394" bIns="76197" anchor="b" anchorCtr="0">
            <a:noAutofit/>
          </a:bodyPr>
          <a:lstStyle>
            <a:lvl1pPr algn="r">
              <a:buFont typeface="Arial" pitchFamily="34" charset="0"/>
              <a:buNone/>
              <a:defRPr>
                <a:solidFill>
                  <a:srgbClr val="000000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88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49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0066FF"/>
                    </a:gs>
                    <a:gs pos="28000">
                      <a:srgbClr val="2E59B0"/>
                    </a:gs>
                    <a:gs pos="62000">
                      <a:srgbClr val="2B395F"/>
                    </a:gs>
                    <a:gs pos="88000">
                      <a:srgbClr val="0000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a-IR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a-IR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a-IR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fa-IR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a-IR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a-IR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fa-IR">
                <a:solidFill>
                  <a:srgbClr val="000000"/>
                </a:solidFill>
              </a:endParaRPr>
            </a:p>
          </p:txBody>
        </p:sp>
      </p:grpSp>
      <p:sp>
        <p:nvSpPr>
          <p:cNvPr id="143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333333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333333"/>
              </a:solidFill>
            </a:endParaRPr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5BF253F-0770-4E32-B48E-A479987397FB}" type="slidenum">
              <a:rPr lang="en-US">
                <a:solidFill>
                  <a:srgbClr val="333333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33"/>
              </a:solidFill>
            </a:endParaRPr>
          </a:p>
        </p:txBody>
      </p: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290D6-398F-4596-BBA8-49E379413F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8EC65-57D8-4DAC-A704-C96894584F8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3" y="1196975"/>
            <a:ext cx="3951287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3800" y="1196975"/>
            <a:ext cx="3951288" cy="4752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9E302-D7A5-4A11-86D0-ADEAFD738B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E0686-A187-4AB4-9D8B-3881E68156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B3D41-739E-463F-981A-2C2A0D0DDD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13FA4-2A36-495E-A29E-01BAFB2EAA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emo, Video etc. &quot;special&quot;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9219" y="649805"/>
            <a:ext cx="7043208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8955" y="4344988"/>
            <a:ext cx="7043208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/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722049" y="2355850"/>
            <a:ext cx="7690114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10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0066FF"/>
                    </a:gs>
                    <a:gs pos="28000">
                      <a:srgbClr val="2E59B0"/>
                    </a:gs>
                    <a:gs pos="62000">
                      <a:srgbClr val="2B395F"/>
                    </a:gs>
                    <a:gs pos="88000">
                      <a:srgbClr val="000000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 smtClean="0"/>
              <a:t>click to…</a:t>
            </a:r>
          </a:p>
        </p:txBody>
      </p:sp>
    </p:spTree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25ADA-13B0-44F2-9792-0B41CD14B6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45CF79-A774-4958-8D5A-CA22FF8887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21B8D-3425-4414-A686-EB1E61D210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42138" y="188913"/>
            <a:ext cx="2012950" cy="57610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00113" y="188913"/>
            <a:ext cx="5889625" cy="57610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F5AED8-9455-4E5A-B098-C78F9E8FB3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381000" y="1411552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2875"/>
            <a:ext cx="8382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11553"/>
            <a:ext cx="4114800" cy="2129814"/>
          </a:xfrm>
        </p:spPr>
        <p:txBody>
          <a:bodyPr/>
          <a:lstStyle>
            <a:lvl1pPr marL="339976" indent="-339976">
              <a:lnSpc>
                <a:spcPct val="90000"/>
              </a:lnSpc>
              <a:defRPr sz="2800"/>
            </a:lvl1pPr>
            <a:lvl2pPr marL="673338" indent="-325424">
              <a:lnSpc>
                <a:spcPct val="90000"/>
              </a:lnSpc>
              <a:defRPr sz="2400"/>
            </a:lvl2pPr>
            <a:lvl3pPr marL="953785" indent="-288384">
              <a:lnSpc>
                <a:spcPct val="90000"/>
              </a:lnSpc>
              <a:defRPr sz="2000"/>
            </a:lvl3pPr>
            <a:lvl4pPr marL="1227618" indent="-273833">
              <a:lnSpc>
                <a:spcPct val="90000"/>
              </a:lnSpc>
              <a:defRPr sz="1800"/>
            </a:lvl4pPr>
            <a:lvl5pPr marL="1516002" indent="-280447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1553"/>
            <a:ext cx="4114800" cy="2129814"/>
          </a:xfrm>
        </p:spPr>
        <p:txBody>
          <a:bodyPr/>
          <a:lstStyle>
            <a:lvl1pPr marL="347914" indent="-347914">
              <a:lnSpc>
                <a:spcPct val="90000"/>
              </a:lnSpc>
              <a:defRPr sz="2800"/>
            </a:lvl1pPr>
            <a:lvl2pPr marL="673338" indent="-339976">
              <a:lnSpc>
                <a:spcPct val="90000"/>
              </a:lnSpc>
              <a:defRPr sz="2400"/>
            </a:lvl2pPr>
            <a:lvl3pPr marL="961722" indent="-302936">
              <a:lnSpc>
                <a:spcPct val="90000"/>
              </a:lnSpc>
              <a:defRPr sz="2000"/>
            </a:lvl3pPr>
            <a:lvl4pPr marL="1227618" indent="-265896">
              <a:lnSpc>
                <a:spcPct val="90000"/>
              </a:lnSpc>
              <a:defRPr sz="1800"/>
            </a:lvl4pPr>
            <a:lvl5pPr marL="1516002" indent="-273833">
              <a:lnSpc>
                <a:spcPct val="90000"/>
              </a:lnSpc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1553"/>
            <a:ext cx="4114800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0999" y="2174875"/>
            <a:ext cx="4114800" cy="1537344"/>
          </a:xfrm>
        </p:spPr>
        <p:txBody>
          <a:bodyPr/>
          <a:lstStyle>
            <a:lvl1pPr marL="281770" indent="-281770">
              <a:defRPr sz="2300"/>
            </a:lvl1pPr>
            <a:lvl2pPr marL="562218" indent="-265896">
              <a:defRPr sz="2000"/>
            </a:lvl2pPr>
            <a:lvl3pPr marL="813562" indent="-243407">
              <a:defRPr sz="1800"/>
            </a:lvl3pPr>
            <a:lvl4pPr marL="1050354" indent="-228856">
              <a:defRPr sz="1700"/>
            </a:lvl4pPr>
            <a:lvl5pPr marL="1279210" indent="-206367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981" y="1411553"/>
            <a:ext cx="4117019" cy="692498"/>
          </a:xfrm>
        </p:spPr>
        <p:txBody>
          <a:bodyPr anchor="b"/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500" b="1"/>
            </a:lvl1pPr>
            <a:lvl2pPr marL="457182" indent="0">
              <a:buNone/>
              <a:defRPr sz="2000" b="1"/>
            </a:lvl2pPr>
            <a:lvl3pPr marL="914363" indent="0">
              <a:buNone/>
              <a:defRPr sz="1800" b="1"/>
            </a:lvl3pPr>
            <a:lvl4pPr marL="1371545" indent="0">
              <a:buNone/>
              <a:defRPr sz="1600" b="1"/>
            </a:lvl4pPr>
            <a:lvl5pPr marL="1828727" indent="0">
              <a:buNone/>
              <a:defRPr sz="1600" b="1"/>
            </a:lvl5pPr>
            <a:lvl6pPr marL="2285909" indent="0">
              <a:buNone/>
              <a:defRPr sz="1600" b="1"/>
            </a:lvl6pPr>
            <a:lvl7pPr marL="2743090" indent="0">
              <a:buNone/>
              <a:defRPr sz="1600" b="1"/>
            </a:lvl7pPr>
            <a:lvl8pPr marL="3200272" indent="0">
              <a:buNone/>
              <a:defRPr sz="1600" b="1"/>
            </a:lvl8pPr>
            <a:lvl9pPr marL="365745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117974" cy="1537344"/>
          </a:xfrm>
        </p:spPr>
        <p:txBody>
          <a:bodyPr/>
          <a:lstStyle>
            <a:lvl1pPr marL="296321" indent="-296321">
              <a:defRPr sz="2300"/>
            </a:lvl1pPr>
            <a:lvl2pPr marL="570155" indent="-273833">
              <a:defRPr sz="2000"/>
            </a:lvl2pPr>
            <a:lvl3pPr marL="821499" indent="-244730">
              <a:defRPr sz="1800"/>
            </a:lvl3pPr>
            <a:lvl4pPr marL="1050354" indent="-236793">
              <a:defRPr sz="1700"/>
            </a:lvl4pPr>
            <a:lvl5pPr marL="1279210" indent="-220919">
              <a:defRPr sz="17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WALKIN - Prints in GRAYS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1000" y="230188"/>
            <a:ext cx="8382000" cy="664797"/>
          </a:xfrm>
          <a:prstGeom prst="rect">
            <a:avLst/>
          </a:prstGeom>
        </p:spPr>
        <p:txBody>
          <a:bodyPr vert="horz" wrap="square" lIns="0" tIns="0" rIns="0" bIns="0" rtlCol="0" anchor="t">
            <a:sp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1412875"/>
            <a:ext cx="8382000" cy="2135969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>
    <p:fade/>
  </p:transition>
  <p:hf hdr="0" ftr="0" dt="0"/>
  <p:txStyles>
    <p:titleStyle>
      <a:lvl1pPr algn="l" defTabSz="914363" rtl="0" eaLnBrk="1" latinLnBrk="0" hangingPunct="1">
        <a:lnSpc>
          <a:spcPct val="90000"/>
        </a:lnSpc>
        <a:spcBef>
          <a:spcPct val="0"/>
        </a:spcBef>
        <a:buNone/>
        <a:defRPr lang="en-US" sz="4800" b="0" kern="1200" cap="none" spc="-150" dirty="0" smtClean="0">
          <a:ln w="3175">
            <a:noFill/>
          </a:ln>
          <a:gradFill>
            <a:gsLst>
              <a:gs pos="0">
                <a:srgbClr val="2E59B0"/>
              </a:gs>
              <a:gs pos="49000">
                <a:srgbClr val="161D32"/>
              </a:gs>
              <a:gs pos="100000">
                <a:srgbClr val="000000"/>
              </a:gs>
            </a:gsLst>
            <a:lin ang="5400000" scaled="0"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+mj-lt"/>
          <a:ea typeface="+mn-ea"/>
          <a:cs typeface="Arial" charset="0"/>
        </a:defRPr>
      </a:lvl1pPr>
    </p:titleStyle>
    <p:bodyStyle>
      <a:lvl1pPr marL="396875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5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3968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258888" indent="-344488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4963" indent="-346075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941513" indent="-336550" algn="l" defTabSz="914363" rtl="0" eaLnBrk="1" latinLnBrk="0" hangingPunct="1">
        <a:lnSpc>
          <a:spcPct val="90000"/>
        </a:lnSpc>
        <a:spcBef>
          <a:spcPct val="20000"/>
        </a:spcBef>
        <a:buFontTx/>
        <a:buBlip>
          <a:blip r:embed="rId16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99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681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863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045" indent="-228591" algn="l" defTabSz="91436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63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45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27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09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90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72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54" algn="l" defTabSz="91436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Rectangle 8"/>
          <p:cNvSpPr>
            <a:spLocks noChangeArrowheads="1"/>
          </p:cNvSpPr>
          <p:nvPr/>
        </p:nvSpPr>
        <p:spPr bwMode="gray">
          <a:xfrm>
            <a:off x="468313" y="90805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fa-IR">
              <a:solidFill>
                <a:srgbClr val="000000"/>
              </a:solidFill>
            </a:endParaRP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16013" y="188913"/>
            <a:ext cx="779303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0113" y="1196975"/>
            <a:ext cx="8054975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50825" y="6092825"/>
            <a:ext cx="3889375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400" b="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3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356100" y="6092825"/>
            <a:ext cx="2967038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b="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3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40650" y="6092825"/>
            <a:ext cx="1184275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Arial" pitchFamily="34" charset="0"/>
              </a:defRPr>
            </a:lvl1pPr>
          </a:lstStyle>
          <a:p>
            <a:pPr>
              <a:defRPr/>
            </a:pPr>
            <a:fld id="{CFE77D47-90CE-48BF-90C9-9EF304DE77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r>
              <a:rPr lang="en-US">
                <a:solidFill>
                  <a:srgbClr val="000000"/>
                </a:solidFill>
              </a:rPr>
              <a:t> Of 78</a:t>
            </a:r>
          </a:p>
        </p:txBody>
      </p:sp>
      <p:sp>
        <p:nvSpPr>
          <p:cNvPr id="13326" name="Rectangle 14"/>
          <p:cNvSpPr>
            <a:spLocks noChangeArrowheads="1"/>
          </p:cNvSpPr>
          <p:nvPr userDrawn="1"/>
        </p:nvSpPr>
        <p:spPr bwMode="gray">
          <a:xfrm>
            <a:off x="468313" y="6021388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kumimoji="1" lang="fa-IR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ransition spd="slow"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5.png"/><Relationship Id="rId7" Type="http://schemas.openxmlformats.org/officeDocument/2006/relationships/diagramColors" Target="../diagrams/colors2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4"/>
          <p:cNvSpPr>
            <a:spLocks noGrp="1"/>
          </p:cNvSpPr>
          <p:nvPr>
            <p:ph type="ctrTitle"/>
          </p:nvPr>
        </p:nvSpPr>
        <p:spPr>
          <a:xfrm>
            <a:off x="827584" y="1772816"/>
            <a:ext cx="7772426" cy="490934"/>
          </a:xfrm>
        </p:spPr>
        <p:txBody>
          <a:bodyPr/>
          <a:lstStyle/>
          <a:p>
            <a:pPr algn="ctr"/>
            <a:r>
              <a:rPr lang="en-GB" sz="2800" b="1" dirty="0" smtClean="0">
                <a:latin typeface="Times New Roman"/>
                <a:ea typeface="SimSun"/>
              </a:rPr>
              <a:t>Optimal forest management based on growth data from the Iranian Caspian forests</a:t>
            </a:r>
            <a:endParaRPr lang="en-US" sz="2800" b="1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5" name="Subtitle 5"/>
          <p:cNvSpPr>
            <a:spLocks noGrp="1"/>
          </p:cNvSpPr>
          <p:nvPr>
            <p:ph type="subTitle" idx="1"/>
          </p:nvPr>
        </p:nvSpPr>
        <p:spPr>
          <a:xfrm>
            <a:off x="6017" y="3789040"/>
            <a:ext cx="9144000" cy="1150988"/>
          </a:xfrm>
        </p:spPr>
        <p:txBody>
          <a:bodyPr/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eter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ohmander</a:t>
            </a:r>
            <a:r>
              <a:rPr lang="en-US" sz="2400" b="1" baseline="30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oleim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ohammad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aei</a:t>
            </a:r>
            <a:r>
              <a:rPr lang="en-US" sz="2400" b="1" baseline="30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*, Leif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lsson</a:t>
            </a:r>
            <a:r>
              <a:rPr lang="en-US" sz="2400" b="1" baseline="30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Zohre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ohammadi</a:t>
            </a:r>
            <a:r>
              <a:rPr lang="en-US" sz="2400" b="1" baseline="30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r>
              <a:rPr lang="en-US" sz="2000" b="1" dirty="0" smtClean="0"/>
              <a:t> </a:t>
            </a:r>
          </a:p>
          <a:p>
            <a:endParaRPr lang="en-US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4725144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GB" sz="1400" baseline="30000" dirty="0" err="1" smtClean="0">
                <a:latin typeface="Times New Roman"/>
                <a:ea typeface="SimSun"/>
              </a:rPr>
              <a:t>a</a:t>
            </a:r>
            <a:r>
              <a:rPr lang="en-GB" sz="1400" dirty="0" err="1" smtClean="0">
                <a:latin typeface="Times New Roman"/>
                <a:ea typeface="SimSun"/>
              </a:rPr>
              <a:t>Professor</a:t>
            </a:r>
            <a:r>
              <a:rPr lang="en-GB" sz="1400" dirty="0" smtClean="0">
                <a:latin typeface="Times New Roman"/>
                <a:ea typeface="SimSun"/>
              </a:rPr>
              <a:t> Dr., Optimal Solutions &amp; Linnaeus University, Sweden</a:t>
            </a:r>
            <a:endParaRPr lang="en-US" sz="1400" dirty="0" smtClean="0">
              <a:latin typeface="Times New Roman"/>
              <a:ea typeface="SimSun"/>
            </a:endParaRPr>
          </a:p>
          <a:p>
            <a:pPr algn="ctr">
              <a:spcAft>
                <a:spcPts val="0"/>
              </a:spcAft>
            </a:pPr>
            <a:r>
              <a:rPr lang="en-GB" sz="1400" baseline="30000" dirty="0" err="1" smtClean="0">
                <a:latin typeface="Times New Roman"/>
                <a:ea typeface="SimSun"/>
              </a:rPr>
              <a:t>b</a:t>
            </a:r>
            <a:r>
              <a:rPr lang="en-GB" sz="1400" dirty="0" err="1" smtClean="0">
                <a:latin typeface="Times New Roman"/>
                <a:ea typeface="SimSun"/>
              </a:rPr>
              <a:t>Associate</a:t>
            </a:r>
            <a:r>
              <a:rPr lang="en-GB" sz="1400" dirty="0" smtClean="0">
                <a:latin typeface="Times New Roman"/>
                <a:ea typeface="SimSun"/>
              </a:rPr>
              <a:t> Professor, Faculty of Natural Resources, University of </a:t>
            </a:r>
            <a:r>
              <a:rPr lang="en-GB" sz="1400" dirty="0" err="1" smtClean="0">
                <a:latin typeface="Times New Roman"/>
                <a:ea typeface="SimSun"/>
              </a:rPr>
              <a:t>Guilan</a:t>
            </a:r>
            <a:r>
              <a:rPr lang="en-GB" sz="1400" dirty="0" smtClean="0">
                <a:latin typeface="Times New Roman"/>
                <a:ea typeface="SimSun"/>
              </a:rPr>
              <a:t>, </a:t>
            </a:r>
            <a:r>
              <a:rPr lang="en-GB" sz="1400" dirty="0" err="1" smtClean="0">
                <a:latin typeface="Times New Roman"/>
                <a:ea typeface="SimSun"/>
              </a:rPr>
              <a:t>Sowmeh</a:t>
            </a:r>
            <a:r>
              <a:rPr lang="en-GB" sz="1400" dirty="0" smtClean="0">
                <a:latin typeface="Times New Roman"/>
                <a:ea typeface="SimSun"/>
              </a:rPr>
              <a:t> Sara, </a:t>
            </a:r>
            <a:r>
              <a:rPr lang="en-GB" sz="1400" dirty="0" err="1" smtClean="0">
                <a:latin typeface="Times New Roman"/>
                <a:ea typeface="SimSun"/>
              </a:rPr>
              <a:t>P.O.Box</a:t>
            </a:r>
            <a:r>
              <a:rPr lang="en-GB" sz="1400" dirty="0" smtClean="0">
                <a:latin typeface="Times New Roman"/>
                <a:ea typeface="SimSun"/>
              </a:rPr>
              <a:t> 1144, Iran</a:t>
            </a:r>
            <a:endParaRPr lang="en-US" sz="1400" dirty="0" smtClean="0">
              <a:latin typeface="Times New Roman"/>
              <a:ea typeface="SimSun"/>
            </a:endParaRPr>
          </a:p>
          <a:p>
            <a:pPr algn="ctr">
              <a:spcAft>
                <a:spcPts val="0"/>
              </a:spcAft>
            </a:pPr>
            <a:r>
              <a:rPr lang="en-GB" sz="1400" baseline="30000" dirty="0" err="1" smtClean="0">
                <a:latin typeface="Times New Roman"/>
                <a:ea typeface="SimSun"/>
              </a:rPr>
              <a:t>c</a:t>
            </a:r>
            <a:r>
              <a:rPr lang="en-GB" sz="1400" dirty="0" err="1" smtClean="0">
                <a:latin typeface="Times New Roman"/>
                <a:ea typeface="SimSun"/>
              </a:rPr>
              <a:t>Associate</a:t>
            </a:r>
            <a:r>
              <a:rPr lang="en-GB" sz="1400" dirty="0" smtClean="0">
                <a:latin typeface="Times New Roman"/>
                <a:ea typeface="SimSun"/>
              </a:rPr>
              <a:t> Professor, Faculty of Sciences, Technology and Media, Mid Sweden University, Sweden </a:t>
            </a:r>
            <a:endParaRPr lang="en-US" sz="1400" dirty="0" smtClean="0">
              <a:latin typeface="Times New Roman"/>
              <a:ea typeface="SimSun"/>
            </a:endParaRPr>
          </a:p>
          <a:p>
            <a:pPr algn="ctr">
              <a:spcAft>
                <a:spcPts val="0"/>
              </a:spcAft>
            </a:pPr>
            <a:r>
              <a:rPr lang="en-GB" sz="1400" baseline="30000" dirty="0" err="1" smtClean="0">
                <a:latin typeface="Times New Roman"/>
                <a:ea typeface="SimSun"/>
              </a:rPr>
              <a:t>d</a:t>
            </a:r>
            <a:r>
              <a:rPr lang="en-GB" sz="1400" dirty="0" err="1" smtClean="0">
                <a:latin typeface="Times New Roman"/>
                <a:ea typeface="SimSun"/>
              </a:rPr>
              <a:t>PhD</a:t>
            </a:r>
            <a:r>
              <a:rPr lang="en-GB" sz="1400" dirty="0" smtClean="0">
                <a:latin typeface="Times New Roman"/>
                <a:ea typeface="SimSun"/>
              </a:rPr>
              <a:t> Student, Faculty of Natural Resources, University of </a:t>
            </a:r>
            <a:r>
              <a:rPr lang="en-GB" sz="1400" dirty="0" err="1" smtClean="0">
                <a:latin typeface="Times New Roman"/>
                <a:ea typeface="SimSun"/>
              </a:rPr>
              <a:t>Guilan</a:t>
            </a:r>
            <a:r>
              <a:rPr lang="en-GB" sz="1400" dirty="0" smtClean="0">
                <a:latin typeface="Times New Roman"/>
                <a:ea typeface="SimSun"/>
              </a:rPr>
              <a:t>, </a:t>
            </a:r>
            <a:r>
              <a:rPr lang="en-GB" sz="1400" dirty="0" err="1" smtClean="0">
                <a:latin typeface="Times New Roman"/>
                <a:ea typeface="SimSun"/>
              </a:rPr>
              <a:t>Sowmeh</a:t>
            </a:r>
            <a:r>
              <a:rPr lang="en-GB" sz="1400" dirty="0" smtClean="0">
                <a:latin typeface="Times New Roman"/>
                <a:ea typeface="SimSun"/>
              </a:rPr>
              <a:t> Sara, </a:t>
            </a:r>
            <a:r>
              <a:rPr lang="en-GB" sz="1400" dirty="0" err="1" smtClean="0">
                <a:latin typeface="Times New Roman"/>
                <a:ea typeface="SimSun"/>
              </a:rPr>
              <a:t>P.O.Box</a:t>
            </a:r>
            <a:r>
              <a:rPr lang="en-GB" sz="1400" dirty="0" smtClean="0">
                <a:latin typeface="Times New Roman"/>
                <a:ea typeface="SimSun"/>
              </a:rPr>
              <a:t> 1144, Iran</a:t>
            </a:r>
            <a:endParaRPr lang="en-US" sz="1400" dirty="0">
              <a:latin typeface="Times New Roman"/>
              <a:ea typeface="SimSun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BF253F-0770-4E32-B48E-A479987397FB}" type="slidenum">
              <a:rPr lang="en-US" smtClean="0">
                <a:solidFill>
                  <a:srgbClr val="333333"/>
                </a:solidFill>
              </a:rPr>
              <a:pPr>
                <a:defRPr/>
              </a:pPr>
              <a:t>1</a:t>
            </a:fld>
            <a:endParaRPr lang="en-US">
              <a:solidFill>
                <a:srgbClr val="333333"/>
              </a:solidFill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Down Arrow Callout 13"/>
          <p:cNvSpPr/>
          <p:nvPr/>
        </p:nvSpPr>
        <p:spPr bwMode="auto">
          <a:xfrm>
            <a:off x="251520" y="1268760"/>
            <a:ext cx="8640960" cy="1800200"/>
          </a:xfrm>
          <a:prstGeom prst="downArrowCallout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>
              <a:spcAft>
                <a:spcPts val="0"/>
              </a:spcAft>
            </a:pPr>
            <a:endParaRPr lang="en-GB" sz="2000" dirty="0" smtClean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GB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tumpage </a:t>
            </a:r>
            <a:r>
              <a:rPr lang="en-GB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prices </a:t>
            </a:r>
            <a:r>
              <a:rPr lang="en-GB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were collected </a:t>
            </a:r>
            <a:r>
              <a:rPr lang="en-GB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rom the </a:t>
            </a:r>
            <a:r>
              <a:rPr lang="en-GB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Shafaroud</a:t>
            </a:r>
            <a:r>
              <a:rPr lang="en-GB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Forest Company.</a:t>
            </a:r>
          </a:p>
          <a:p>
            <a:pPr algn="just">
              <a:spcAft>
                <a:spcPts val="0"/>
              </a:spcAft>
            </a:pPr>
            <a:r>
              <a:rPr lang="en-GB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 the present study, the optimization concerns management decisions for beech trees. The reported functions are relevant to that species.</a:t>
            </a:r>
            <a:endParaRPr lang="sv-SE" sz="2000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1" y="2708920"/>
            <a:ext cx="8809359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ktangel med rundade hörn 1"/>
          <p:cNvSpPr/>
          <p:nvPr/>
        </p:nvSpPr>
        <p:spPr bwMode="auto">
          <a:xfrm>
            <a:off x="251520" y="1916831"/>
            <a:ext cx="8712968" cy="4248473"/>
          </a:xfrm>
          <a:prstGeom prst="roundRect">
            <a:avLst/>
          </a:prstGeom>
          <a:solidFill>
            <a:srgbClr val="FFFF00"/>
          </a:solidFill>
          <a:ln>
            <a:headEnd type="none" w="med" len="med"/>
            <a:tailEnd type="none" w="med" len="med"/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W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maximiz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the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objectiv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function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, the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expected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present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valu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, via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stochastic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dynamic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programming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, via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backward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recursion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. </a:t>
            </a: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sv-SE" sz="2300" dirty="0">
              <a:solidFill>
                <a:schemeClr val="tx1"/>
              </a:solidFill>
              <a:latin typeface="Segoe" pitchFamily="34" charset="0"/>
            </a:endParaRP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The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horizon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is T. At T+1, 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the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objectiv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function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valu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is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zero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.</a:t>
            </a: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sv-SE" sz="2300" dirty="0">
              <a:solidFill>
                <a:schemeClr val="tx1"/>
              </a:solidFill>
              <a:latin typeface="Segoe" pitchFamily="34" charset="0"/>
            </a:endParaRP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In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each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period,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w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determin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the optimal reservation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pric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.</a:t>
            </a: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sv-SE" sz="2300" dirty="0">
              <a:solidFill>
                <a:schemeClr val="tx1"/>
              </a:solidFill>
              <a:latin typeface="Segoe" pitchFamily="34" charset="0"/>
            </a:endParaRPr>
          </a:p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If the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stochastic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pric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outcom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is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higher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,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w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harvest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.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Otherwis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w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wait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at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least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on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</a:t>
            </a:r>
            <a:r>
              <a:rPr lang="sv-SE" sz="2300" dirty="0" err="1" smtClean="0">
                <a:solidFill>
                  <a:schemeClr val="tx1"/>
                </a:solidFill>
                <a:latin typeface="Segoe" pitchFamily="34" charset="0"/>
              </a:rPr>
              <a:t>more</a:t>
            </a:r>
            <a:r>
              <a:rPr lang="sv-SE" sz="2300" dirty="0" smtClean="0">
                <a:solidFill>
                  <a:schemeClr val="tx1"/>
                </a:solidFill>
                <a:latin typeface="Segoe" pitchFamily="34" charset="0"/>
              </a:rPr>
              <a:t> period.</a:t>
            </a:r>
            <a:endParaRPr lang="sv-SE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sp>
        <p:nvSpPr>
          <p:cNvPr id="18" name="Rectangle 11"/>
          <p:cNvSpPr/>
          <p:nvPr/>
        </p:nvSpPr>
        <p:spPr bwMode="auto">
          <a:xfrm>
            <a:off x="467544" y="1268760"/>
            <a:ext cx="273630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odel and method</a:t>
            </a:r>
          </a:p>
        </p:txBody>
      </p:sp>
    </p:spTree>
    <p:extLst>
      <p:ext uri="{BB962C8B-B14F-4D97-AF65-F5344CB8AC3E}">
        <p14:creationId xmlns:p14="http://schemas.microsoft.com/office/powerpoint/2010/main" val="4092673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2912" y="2484072"/>
            <a:ext cx="8258175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912" y="1796741"/>
            <a:ext cx="52292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>
            <a:off x="539552" y="1286660"/>
            <a:ext cx="3672408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ariables and Parameters</a:t>
            </a:r>
            <a:endParaRPr lang="en-GB" altLang="sv-SE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93343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0" y="1340768"/>
          <a:ext cx="7308304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4" name="Image" r:id="rId5" imgW="10819048" imgH="7568254" progId="">
                  <p:embed/>
                </p:oleObj>
              </mc:Choice>
              <mc:Fallback>
                <p:oleObj name="Image" r:id="rId5" imgW="10819048" imgH="756825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0768"/>
                        <a:ext cx="7308304" cy="460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Arrow 15"/>
          <p:cNvSpPr/>
          <p:nvPr/>
        </p:nvSpPr>
        <p:spPr bwMode="auto">
          <a:xfrm>
            <a:off x="7020272" y="1268760"/>
            <a:ext cx="1944216" cy="1152128"/>
          </a:xfrm>
          <a:prstGeom prst="leftArrow">
            <a:avLst/>
          </a:prstGeom>
          <a:gradFill>
            <a:gsLst>
              <a:gs pos="62000">
                <a:srgbClr val="FFFF00"/>
              </a:gs>
              <a:gs pos="99000">
                <a:schemeClr val="accent6">
                  <a:shade val="93000"/>
                  <a:satMod val="130000"/>
                </a:schemeClr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aximize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sv-SE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Left Arrow 16"/>
          <p:cNvSpPr/>
          <p:nvPr/>
        </p:nvSpPr>
        <p:spPr bwMode="auto">
          <a:xfrm>
            <a:off x="6156176" y="2492896"/>
            <a:ext cx="2808312" cy="1501823"/>
          </a:xfrm>
          <a:prstGeom prst="leftArrow">
            <a:avLst/>
          </a:prstGeom>
          <a:gradFill>
            <a:gsLst>
              <a:gs pos="92000">
                <a:srgbClr val="FFC000"/>
              </a:gs>
              <a:gs pos="100000">
                <a:schemeClr val="bg2">
                  <a:lumMod val="40000"/>
                  <a:lumOff val="60000"/>
                </a:schemeClr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ptimal 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eservation </a:t>
            </a:r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ice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via </a:t>
            </a:r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irst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order </a:t>
            </a:r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dition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sv-SE" sz="1600" dirty="0">
              <a:solidFill>
                <a:prstClr val="black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2507"/>
              </p:ext>
            </p:extLst>
          </p:nvPr>
        </p:nvGraphicFramePr>
        <p:xfrm>
          <a:off x="8316416" y="1584474"/>
          <a:ext cx="34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55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1584474"/>
                        <a:ext cx="342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Arrow 20"/>
          <p:cNvSpPr/>
          <p:nvPr/>
        </p:nvSpPr>
        <p:spPr bwMode="auto">
          <a:xfrm>
            <a:off x="6084168" y="4883061"/>
            <a:ext cx="2880320" cy="1152128"/>
          </a:xfrm>
          <a:prstGeom prst="leftArrow">
            <a:avLst/>
          </a:prstGeom>
          <a:gradFill>
            <a:gsLst>
              <a:gs pos="88000">
                <a:schemeClr val="accent5">
                  <a:lumMod val="40000"/>
                  <a:lumOff val="60000"/>
                </a:schemeClr>
              </a:gs>
              <a:gs pos="97000">
                <a:schemeClr val="accent6">
                  <a:shade val="93000"/>
                  <a:satMod val="130000"/>
                </a:schemeClr>
              </a:gs>
              <a:gs pos="100000">
                <a:schemeClr val="accent6">
                  <a:shade val="94000"/>
                  <a:satMod val="135000"/>
                </a:schemeClr>
              </a:gs>
            </a:gsLst>
          </a:gra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nvestigation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f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he second order maximum </a:t>
            </a:r>
            <a:r>
              <a:rPr lang="sv-SE" sz="1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dition</a:t>
            </a:r>
            <a:r>
              <a:rPr lang="sv-SE" sz="1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sv-SE" sz="1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87423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0" y="1340768"/>
          <a:ext cx="8928100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Image" r:id="rId5" imgW="8939683" imgH="6298413" progId="">
                  <p:embed/>
                </p:oleObj>
              </mc:Choice>
              <mc:Fallback>
                <p:oleObj name="Image" r:id="rId5" imgW="8939683" imgH="6298413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0768"/>
                        <a:ext cx="8928100" cy="4752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191230"/>
              </p:ext>
            </p:extLst>
          </p:nvPr>
        </p:nvGraphicFramePr>
        <p:xfrm>
          <a:off x="845632" y="2132856"/>
          <a:ext cx="7524536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Image" r:id="rId5" imgW="9853968" imgH="3453968" progId="">
                  <p:embed/>
                </p:oleObj>
              </mc:Choice>
              <mc:Fallback>
                <p:oleObj name="Image" r:id="rId5" imgW="9853968" imgH="345396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632" y="2132856"/>
                        <a:ext cx="7524536" cy="41044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107504" y="1286660"/>
            <a:ext cx="8856984" cy="8461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GB" altLang="sv-SE" sz="2400" b="1" i="1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ptimal reservation price </a:t>
            </a: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ormula gives a </a:t>
            </a:r>
            <a:r>
              <a:rPr lang="en-GB" altLang="sv-SE" sz="2400" b="1" i="1" u="sng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nique maximum </a:t>
            </a: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f the expected present value.</a:t>
            </a:r>
            <a:endParaRPr lang="en-GB" altLang="sv-SE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0039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58039"/>
              </p:ext>
            </p:extLst>
          </p:nvPr>
        </p:nvGraphicFramePr>
        <p:xfrm>
          <a:off x="172249" y="1716419"/>
          <a:ext cx="8799502" cy="453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Image" r:id="rId5" imgW="16025040" imgH="6044400" progId="PhotoshopElements.Image.2">
                  <p:embed/>
                </p:oleObj>
              </mc:Choice>
              <mc:Fallback>
                <p:oleObj name="Image" r:id="rId5" imgW="16025040" imgH="6044400" progId="PhotoshopElements.Image.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9" y="1716419"/>
                        <a:ext cx="8799502" cy="4536504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lumMod val="5000"/>
                              <a:lumOff val="95000"/>
                              <a:alpha val="55000"/>
                            </a:schemeClr>
                          </a:gs>
                          <a:gs pos="74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83000">
                            <a:schemeClr val="accent1">
                              <a:lumMod val="45000"/>
                              <a:lumOff val="55000"/>
                            </a:schemeClr>
                          </a:gs>
                          <a:gs pos="100000">
                            <a:schemeClr val="accent1">
                              <a:lumMod val="30000"/>
                              <a:lumOff val="70000"/>
                            </a:schemeClr>
                          </a:gs>
                        </a:gsLst>
                        <a:lin ang="5400000" scaled="1"/>
                        <a:tileRect/>
                      </a:gra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287524" y="1323308"/>
            <a:ext cx="4464496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Empirically estimated functions</a:t>
            </a:r>
            <a:endParaRPr lang="en-GB" altLang="sv-SE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wn Arrow Callout 11"/>
          <p:cNvSpPr/>
          <p:nvPr/>
        </p:nvSpPr>
        <p:spPr bwMode="auto">
          <a:xfrm>
            <a:off x="503548" y="1246338"/>
            <a:ext cx="8136904" cy="1302042"/>
          </a:xfrm>
          <a:prstGeom prst="downArrowCallout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just"/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ptimal reservation price as a function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ime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</a:p>
          <a:p>
            <a:pPr lvl="0" algn="just"/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al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ate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terest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%.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t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ime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0, the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ees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elong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to diameter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class 40 cm. </a:t>
            </a:r>
          </a:p>
          <a:p>
            <a:pPr lvl="0"/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isk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evel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NR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= No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isk.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 =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isk ( = As in the </a:t>
            </a:r>
            <a:r>
              <a:rPr lang="sv-SE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ranian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arket</a:t>
            </a:r>
            <a:r>
              <a:rPr lang="sv-SE" sz="2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) </a:t>
            </a:r>
            <a:endParaRPr lang="sv-SE" sz="2000" b="1" dirty="0">
              <a:solidFill>
                <a:prstClr val="blac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13" name="Picture 9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25350"/>
            <a:ext cx="6840760" cy="374441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wn Arrow Callout 11"/>
          <p:cNvSpPr/>
          <p:nvPr/>
        </p:nvSpPr>
        <p:spPr bwMode="auto">
          <a:xfrm>
            <a:off x="557808" y="1190261"/>
            <a:ext cx="7848872" cy="1440160"/>
          </a:xfrm>
          <a:prstGeom prst="downArrowCallout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just">
              <a:spcAft>
                <a:spcPts val="0"/>
              </a:spcAft>
            </a:pPr>
            <a:endParaRPr lang="sv-SE" b="1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ptimal reservation price as a function </a:t>
            </a:r>
            <a:r>
              <a:rPr lang="sv-SE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ree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diameter. </a:t>
            </a: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al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ate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terest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%. </a:t>
            </a:r>
            <a:endParaRPr lang="sv-SE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level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NR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= No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.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 =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 ( = As in the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Iranian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arket) </a:t>
            </a:r>
          </a:p>
          <a:p>
            <a:endParaRPr lang="sv-SE" sz="2000" dirty="0"/>
          </a:p>
        </p:txBody>
      </p:sp>
      <p:pic>
        <p:nvPicPr>
          <p:cNvPr id="13" name="Picture 8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860" y="2686100"/>
            <a:ext cx="7092280" cy="367240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wn Arrow Callout 11"/>
          <p:cNvSpPr/>
          <p:nvPr/>
        </p:nvSpPr>
        <p:spPr bwMode="auto">
          <a:xfrm>
            <a:off x="648273" y="1226568"/>
            <a:ext cx="7847453" cy="1296144"/>
          </a:xfrm>
          <a:prstGeom prst="downArrowCallout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just">
              <a:spcAft>
                <a:spcPts val="0"/>
              </a:spcAft>
            </a:pPr>
            <a:endParaRPr lang="sv-SE" b="1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ptimal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expected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present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value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as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 function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iameter.</a:t>
            </a: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eal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ate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interest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 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2%. </a:t>
            </a:r>
            <a:endParaRPr lang="sv-SE" b="1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level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NR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= No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evel, R =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 ( = As in the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Iranian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market) </a:t>
            </a:r>
          </a:p>
          <a:p>
            <a:endParaRPr lang="sv-SE" dirty="0"/>
          </a:p>
        </p:txBody>
      </p:sp>
      <p:pic>
        <p:nvPicPr>
          <p:cNvPr id="13" name="Picture 8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685" y="2564904"/>
            <a:ext cx="7092280" cy="374441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12360" y="6309320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5536" y="1268761"/>
            <a:ext cx="8424936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T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here are conditions in the environment that can not be perfectly predicted. </a:t>
            </a: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Decision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can take place over time and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uture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decision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should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e based on the best and latest information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available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at the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ime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concerning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he exogenous conditions (Adaptive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decision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</a:t>
            </a: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The tradition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f long term planning in forestry is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not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rational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. It is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based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on the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assumption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hat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ong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erm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prediction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with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high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recision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ossible. </a:t>
            </a: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Timber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nd stumpage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price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have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o be considered as 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stochastic processes. </a:t>
            </a: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ther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phenomena, such as the growth of the forest,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orest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damage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,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orest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fire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etc.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may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lso be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stochastic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. </a:t>
            </a: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endParaRPr lang="sv-SE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v"/>
            </a:pP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Price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ariation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and market risks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are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most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important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sources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f 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isk [2] 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&amp; [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3]. </a:t>
            </a:r>
          </a:p>
          <a:p>
            <a:pPr>
              <a:spcAft>
                <a:spcPts val="0"/>
              </a:spcAft>
              <a:buFont typeface="Wingdings" pitchFamily="2" charset="2"/>
              <a:buChar char="v"/>
            </a:pPr>
            <a:endParaRPr lang="en-GB" sz="20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Down Arrow Callout 12"/>
          <p:cNvSpPr/>
          <p:nvPr/>
        </p:nvSpPr>
        <p:spPr bwMode="auto">
          <a:xfrm>
            <a:off x="1691680" y="1226670"/>
            <a:ext cx="5572405" cy="1296144"/>
          </a:xfrm>
          <a:prstGeom prst="downArrowCallout">
            <a:avLst/>
          </a:prstGeom>
          <a:ln w="38100"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just">
              <a:spcAft>
                <a:spcPts val="0"/>
              </a:spcAft>
            </a:pPr>
            <a:endParaRPr lang="sv-SE" b="1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Optimal harvest diameter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probability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istributions.</a:t>
            </a: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al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ates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of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sv-SE" b="1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interest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2% (</a:t>
            </a:r>
            <a:r>
              <a:rPr lang="sv-SE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lue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 and 3% (</a:t>
            </a:r>
            <a:r>
              <a:rPr lang="sv-SE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d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). </a:t>
            </a:r>
          </a:p>
          <a:p>
            <a:pPr algn="just">
              <a:spcAft>
                <a:spcPts val="0"/>
              </a:spcAft>
            </a:pP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he </a:t>
            </a:r>
            <a:r>
              <a:rPr lang="sv-SE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eal risk level of the Iranian market is considered. </a:t>
            </a:r>
          </a:p>
          <a:p>
            <a:endParaRPr lang="sv-SE" dirty="0"/>
          </a:p>
        </p:txBody>
      </p:sp>
      <p:pic>
        <p:nvPicPr>
          <p:cNvPr id="14" name="Picture 7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083" y="2600908"/>
            <a:ext cx="6876256" cy="374441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1540" y="2276872"/>
            <a:ext cx="828092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buFont typeface="Wingdings" pitchFamily="2" charset="2"/>
              <a:buChar char="ü"/>
            </a:pPr>
            <a:r>
              <a:rPr lang="sv-SE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 n</a:t>
            </a:r>
            <a:r>
              <a:rPr lang="en-GB" sz="20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w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basal area growth function 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nd a 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new volume function 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ave been derived </a:t>
            </a:r>
            <a:r>
              <a:rPr lang="en-GB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or beech in the Iranian Caspian forest. </a:t>
            </a:r>
          </a:p>
          <a:p>
            <a:pPr>
              <a:spcAft>
                <a:spcPts val="0"/>
              </a:spcAft>
              <a:buFont typeface="Wingdings" pitchFamily="2" charset="2"/>
              <a:buChar char="ü"/>
            </a:pPr>
            <a:endParaRPr lang="en-GB" sz="2000" b="1" dirty="0" smtClean="0">
              <a:solidFill>
                <a:srgbClr val="0070C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ü"/>
            </a:pPr>
            <a:r>
              <a:rPr lang="en-GB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An optimal </a:t>
            </a:r>
            <a:r>
              <a:rPr lang="en-GB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reservation price function and </a:t>
            </a:r>
            <a:r>
              <a:rPr lang="en-GB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n optimal </a:t>
            </a:r>
            <a:r>
              <a:rPr lang="en-GB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xpected present value function </a:t>
            </a:r>
            <a:r>
              <a:rPr lang="en-GB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re determined </a:t>
            </a:r>
            <a:r>
              <a:rPr lang="en-GB" sz="20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ia stochastic dynamic programming for alternative levels of interest rate and risk. </a:t>
            </a:r>
            <a:endParaRPr lang="en-GB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ü"/>
            </a:pPr>
            <a:endParaRPr lang="en-GB" sz="2000" b="1" dirty="0" smtClean="0">
              <a:solidFill>
                <a:srgbClr val="00B05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  <a:buFont typeface="Wingdings" pitchFamily="2" charset="2"/>
              <a:buChar char="ü"/>
            </a:pPr>
            <a:r>
              <a:rPr lang="en-GB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Optimal </a:t>
            </a:r>
            <a:r>
              <a:rPr lang="en-GB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arvest year and optimal harvest diameter frequency distributions are determined for different degrees of risk and rate of interest. </a:t>
            </a:r>
            <a:endParaRPr lang="sv-SE" sz="2000" b="1" dirty="0">
              <a:solidFill>
                <a:srgbClr val="FF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3" name="Rectangle 11"/>
          <p:cNvSpPr/>
          <p:nvPr/>
        </p:nvSpPr>
        <p:spPr bwMode="auto">
          <a:xfrm>
            <a:off x="431540" y="1483933"/>
            <a:ext cx="1188132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sv-SE" sz="24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sults</a:t>
            </a:r>
            <a:endParaRPr lang="en-GB" altLang="sv-SE" sz="2400" b="1" dirty="0" smtClean="0">
              <a:solidFill>
                <a:schemeClr val="tx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Down Ribbon 11"/>
          <p:cNvSpPr/>
          <p:nvPr/>
        </p:nvSpPr>
        <p:spPr bwMode="auto">
          <a:xfrm>
            <a:off x="179512" y="2132856"/>
            <a:ext cx="8783960" cy="2880320"/>
          </a:xfrm>
          <a:prstGeom prst="ribbon">
            <a:avLst>
              <a:gd name="adj1" fmla="val 11376"/>
              <a:gd name="adj2" fmla="val 50000"/>
            </a:avLst>
          </a:prstGeom>
          <a:solidFill>
            <a:schemeClr val="accent4">
              <a:lumMod val="20000"/>
              <a:lumOff val="80000"/>
            </a:schemeClr>
          </a:solidFill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lvl="0" algn="ctr">
              <a:lnSpc>
                <a:spcPts val="11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he authors are grateful</a:t>
            </a:r>
          </a:p>
          <a:p>
            <a:pPr lvl="0" algn="ctr">
              <a:lnSpc>
                <a:spcPts val="11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to economic support</a:t>
            </a:r>
          </a:p>
          <a:p>
            <a:pPr lvl="0" algn="ctr">
              <a:lnSpc>
                <a:spcPts val="11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from</a:t>
            </a:r>
          </a:p>
          <a:p>
            <a:pPr lvl="0" algn="ctr">
              <a:lnSpc>
                <a:spcPts val="11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FORMAS.</a:t>
            </a:r>
          </a:p>
          <a:p>
            <a:pPr lvl="0">
              <a:lnSpc>
                <a:spcPts val="1100"/>
              </a:lnSpc>
              <a:spcBef>
                <a:spcPts val="1200"/>
              </a:spcBef>
              <a:spcAft>
                <a:spcPts val="1200"/>
              </a:spcAft>
            </a:pPr>
            <a:endParaRPr lang="sv-SE" sz="2800" b="1" dirty="0">
              <a:solidFill>
                <a:prstClr val="black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9512" y="1268760"/>
            <a:ext cx="8712968" cy="48245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sv-SE" sz="16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1] I. N. Vladimirov, and A. K. Chudnenko,  “Multilevel Modeling of the Forest Resource Dynamics,” Math. Model. Nat. Phenom. Vol.4, pp. 72-88, 2009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2] S. Mohammadi Limaei, Economically optimal values and decisions in Iranian forest management. Doctoral thesis, Dept. of Forest Economics, SLU. Acta Universitatis agriculturae Sueciae, Vol. 2006:91. 2006.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3] E. E. Peters, Fractal Market Analysis, Applying Chaos theory to investment and economics. Wiley,1994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4] P. Lohmander,  “Pulse extraction under risk and a numerical forestry application,,” Syst. </a:t>
            </a:r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Anal</a:t>
            </a:r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. Model. Sim., </a:t>
            </a:r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Vol</a:t>
            </a:r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. 5, </a:t>
            </a:r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No. 4, </a:t>
            </a:r>
            <a:r>
              <a:rPr lang="sv-SE" sz="1600" dirty="0" err="1" smtClean="0">
                <a:latin typeface="Times New Roman" pitchFamily="18" charset="0"/>
                <a:cs typeface="Times New Roman" pitchFamily="18" charset="0"/>
              </a:rPr>
              <a:t>pp</a:t>
            </a:r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. 339-354, 1988. 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5] P. Lohmander,  Pulse extraction under risk and a numerical forestry application. IIASA, International Institute for Applied Systems Analysis, Systems and Decisions Sciences, WP-87-49, 1987.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6] P. Lohmander,  The economics of forest management under risk. Doctoral thesis , Dept. of Forest Economics, Swedish University of Agricultural Sciences,  Report 79, 1987.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7] Shafaroud Forest Management Plan, General Office of Natural Resources in Guilan Province, Forest Management booklet, 2006.</a:t>
            </a:r>
          </a:p>
          <a:p>
            <a:r>
              <a:rPr lang="sv-SE" sz="1600" dirty="0" smtClean="0">
                <a:latin typeface="Times New Roman" pitchFamily="18" charset="0"/>
                <a:cs typeface="Times New Roman" pitchFamily="18" charset="0"/>
              </a:rPr>
              <a:t>[8] P. Attarod, Investigation and statically analysis of forest growth in two ecological  using multivariate southern and northern aspects  using multivariate statically method, M.Sc thesis, Dept., of Forestry, University of Guilan, Iran, 1999.</a:t>
            </a:r>
            <a:endParaRPr lang="sv-SE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5536" y="2492896"/>
            <a:ext cx="6228184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" name="AutoShape 2" descr="Image result for ‫دانلود علامت سوال برای پاورپوینت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6" name="AutoShape 4" descr="Image result for ‫دانلود علامت سوال برای پاورپوینت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8197" name="Picture 5" descr="C:\Users\msk\Desktop\index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14880" y="4365104"/>
            <a:ext cx="1365176" cy="1918606"/>
          </a:xfrm>
          <a:prstGeom prst="rect">
            <a:avLst/>
          </a:prstGeom>
          <a:noFill/>
        </p:spPr>
      </p:pic>
      <p:sp>
        <p:nvSpPr>
          <p:cNvPr id="17" name="Horizontal Scroll 16"/>
          <p:cNvSpPr/>
          <p:nvPr/>
        </p:nvSpPr>
        <p:spPr bwMode="auto">
          <a:xfrm>
            <a:off x="311559" y="1169368"/>
            <a:ext cx="7224737" cy="5102746"/>
          </a:xfrm>
          <a:prstGeom prst="horizontalScroll">
            <a:avLst/>
          </a:prstGeom>
          <a:solidFill>
            <a:srgbClr val="FFFF00"/>
          </a:solidFill>
          <a:ln w="28575"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just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General Questions:</a:t>
            </a:r>
          </a:p>
          <a:p>
            <a:pPr algn="just" defTabSz="914099" fontAlgn="base">
              <a:spcBef>
                <a:spcPct val="0"/>
              </a:spcBef>
              <a:spcAft>
                <a:spcPct val="0"/>
              </a:spcAft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#1: Harvest decision rules that give the optimal economic value under price risk in Iran.</a:t>
            </a:r>
          </a:p>
          <a:p>
            <a:pPr algn="just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#2: The optimal economic values under different levels of price risk in Iran.</a:t>
            </a:r>
          </a:p>
          <a:p>
            <a:pPr algn="just" defTabSz="914099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#3: Forest and market conditions and functions in Iran needed in the optimizations.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 defTabSz="914099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95536" y="2492896"/>
            <a:ext cx="6228184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" name="AutoShape 2" descr="Image result for ‫دانلود علامت سوال برای پاورپوینت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196" name="AutoShape 4" descr="Image result for ‫دانلود علامت سوال برای پاورپوینت‬‎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51520" y="1556792"/>
            <a:ext cx="8496944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endParaRPr lang="fa-IR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he optimal forest harvesting decision problem is formulated as a stochastic dynamic programming problem in discrete time according to the principles 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eveloped by </a:t>
            </a:r>
            <a:r>
              <a:rPr lang="en-GB" sz="2000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Lohmander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[4], [5] and [6].</a:t>
            </a:r>
          </a:p>
          <a:p>
            <a:pPr algn="just">
              <a:spcAft>
                <a:spcPts val="0"/>
              </a:spcAft>
            </a:pPr>
            <a:endParaRPr lang="en-GB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GB" sz="2400" b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Why? </a:t>
            </a: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Because it is a very efficient method to handle this type of problem when problem size is moderate </a:t>
            </a:r>
          </a:p>
          <a:p>
            <a:pPr algn="just">
              <a:spcAft>
                <a:spcPts val="0"/>
              </a:spcAft>
            </a:pPr>
            <a:endParaRPr lang="en-GB" sz="2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GB" sz="2000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 </a:t>
            </a:r>
            <a:endParaRPr lang="sv-SE" sz="2000" dirty="0"/>
          </a:p>
        </p:txBody>
      </p:sp>
      <p:sp>
        <p:nvSpPr>
          <p:cNvPr id="16" name="Rectangle 15"/>
          <p:cNvSpPr/>
          <p:nvPr/>
        </p:nvSpPr>
        <p:spPr>
          <a:xfrm>
            <a:off x="251520" y="4653136"/>
            <a:ext cx="8568952" cy="9603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GB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Empirical data from the Caspian forest of Iran was used to estimate the basal area growth and volume functions used in the optimizations.  </a:t>
            </a:r>
            <a:endParaRPr lang="sv-SE" sz="2000" dirty="0" smtClean="0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51520" y="1052736"/>
            <a:ext cx="201622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udy </a:t>
            </a: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a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79512" y="1412777"/>
            <a:ext cx="4032448" cy="4585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District 16 at </a:t>
            </a:r>
            <a:r>
              <a:rPr lang="en-GB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Shafaroud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forest, </a:t>
            </a:r>
            <a:r>
              <a:rPr lang="en-GB" dirty="0" err="1" smtClean="0">
                <a:latin typeface="Times New Roman" panose="02020603050405020304" pitchFamily="18" charset="0"/>
                <a:ea typeface="SimSun" panose="02010600030101010101" pitchFamily="2" charset="-122"/>
              </a:rPr>
              <a:t>Guilan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province in northern Iran. </a:t>
            </a:r>
          </a:p>
          <a:p>
            <a:pPr>
              <a:spcAft>
                <a:spcPts val="0"/>
              </a:spcAft>
            </a:pPr>
            <a:endParaRPr lang="en-GB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l</a:t>
            </a:r>
            <a:r>
              <a:rPr lang="en-GB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itude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300m to 1200m,</a:t>
            </a:r>
            <a:endParaRPr lang="en-GB" dirty="0" smtClean="0">
              <a:solidFill>
                <a:srgbClr val="0070C0"/>
              </a:solidFill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>
              <a:spcAft>
                <a:spcPts val="0"/>
              </a:spcAft>
            </a:pPr>
            <a:r>
              <a:rPr lang="en-GB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atitude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37°32′ 30" to 37°31′ 50" </a:t>
            </a:r>
            <a:r>
              <a:rPr lang="en-GB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ongitude: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48°54′ to 49°2′. </a:t>
            </a:r>
          </a:p>
          <a:p>
            <a:pPr>
              <a:spcAft>
                <a:spcPts val="0"/>
              </a:spcAft>
            </a:pP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otal area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 1444 ha . </a:t>
            </a:r>
          </a:p>
          <a:p>
            <a:pPr algn="just">
              <a:spcAft>
                <a:spcPts val="0"/>
              </a:spcAft>
            </a:pPr>
            <a:endParaRPr lang="en-GB" sz="1000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GB" dirty="0" smtClean="0">
                <a:solidFill>
                  <a:srgbClr val="0070C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Forest communities </a:t>
            </a:r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sv-SE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Fagus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oreintalis</a:t>
            </a:r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arpinus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etulus</a:t>
            </a:r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arrotia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persica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–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arpinus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etulus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m</a:t>
            </a:r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xed broad leaf type,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Fagus</a:t>
            </a:r>
            <a:r>
              <a:rPr lang="en-GB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oreintalis</a:t>
            </a:r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with the other species type. </a:t>
            </a:r>
            <a:endParaRPr lang="sv-SE" dirty="0" smtClean="0">
              <a:latin typeface="Times New Roman" panose="02020603050405020304" pitchFamily="18" charset="0"/>
              <a:ea typeface="SimSun" panose="02010600030101010101" pitchFamily="2" charset="-122"/>
            </a:endParaRPr>
          </a:p>
          <a:p>
            <a:pPr algn="just">
              <a:spcAft>
                <a:spcPts val="0"/>
              </a:spcAft>
            </a:pPr>
            <a:endParaRPr lang="fa-IR" sz="12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Aft>
                <a:spcPts val="0"/>
              </a:spcAft>
            </a:pPr>
            <a:r>
              <a:rPr lang="en-GB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ils </a:t>
            </a:r>
            <a:r>
              <a:rPr lang="en-GB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lasses:</a:t>
            </a:r>
          </a:p>
          <a:p>
            <a:pPr algn="just">
              <a:spcAft>
                <a:spcPts val="0"/>
              </a:spcAft>
            </a:pPr>
            <a:r>
              <a:rPr lang="en-GB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orest brown soils, brown soils, acidic brown soils and brown soils [7]</a:t>
            </a:r>
            <a:endParaRPr lang="sv-SE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pic>
        <p:nvPicPr>
          <p:cNvPr id="17" name="Picture 6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169368"/>
            <a:ext cx="4844819" cy="33122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5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481605"/>
            <a:ext cx="2952328" cy="176160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4979594" y="1241934"/>
            <a:ext cx="369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orest types, district 16, Shafaroud forests, north of Iran</a:t>
            </a:r>
            <a:endParaRPr kumimoji="0" lang="en-GB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95536" y="1356300"/>
            <a:ext cx="2016224" cy="360040"/>
          </a:xfrm>
          <a:prstGeom prst="rect">
            <a:avLst/>
          </a:prstGeom>
          <a:ln w="57150"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udy </a:t>
            </a: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a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2" descr="D:\private\Phd\thesis data- zohreh\maps\district 16\district-1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7704" y="1903272"/>
            <a:ext cx="6207938" cy="4274621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4427984" y="1187170"/>
            <a:ext cx="398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lope classes, district 16, Shafaroud forests,  north of Iran</a:t>
            </a:r>
            <a:endParaRPr kumimoji="0" lang="en-GB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51520" y="1268760"/>
            <a:ext cx="2016224" cy="360040"/>
          </a:xfrm>
          <a:prstGeom prst="rect">
            <a:avLst/>
          </a:prstGeom>
          <a:ln w="57150"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udy </a:t>
            </a:r>
            <a:r>
              <a:rPr lang="en-GB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ea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3" descr="D:\private\Phd\thesis data- zohreh\maps\district 16\shafaslopeS16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1809782"/>
            <a:ext cx="5778388" cy="4248472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9512" y="1988840"/>
            <a:ext cx="273630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mpling method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79512" y="1412776"/>
            <a:ext cx="129614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ethod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683568" y="1772816"/>
            <a:ext cx="288032" cy="216024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graphicFrame>
        <p:nvGraphicFramePr>
          <p:cNvPr id="17" name="Diagram 16"/>
          <p:cNvGraphicFramePr/>
          <p:nvPr/>
        </p:nvGraphicFramePr>
        <p:xfrm>
          <a:off x="1619672" y="2636912"/>
          <a:ext cx="3528392" cy="122413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8" name="Rectangle 17"/>
          <p:cNvSpPr/>
          <p:nvPr/>
        </p:nvSpPr>
        <p:spPr>
          <a:xfrm>
            <a:off x="395536" y="3068960"/>
            <a:ext cx="1409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Data such as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932040" y="3068960"/>
            <a:ext cx="4063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was collected from previous research [8].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51520" y="4149080"/>
            <a:ext cx="849694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order to measure growth, 30 sample plots were taken based on random method. The sample plots were in circular shape with surface area of 1000 m2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88640"/>
            <a:ext cx="9144000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391275"/>
            <a:ext cx="91440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0" y="6381328"/>
            <a:ext cx="140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6381328"/>
            <a:ext cx="28083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aterials and methods</a:t>
            </a:r>
            <a:endParaRPr lang="en-US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91880" y="6381328"/>
            <a:ext cx="118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6381328"/>
            <a:ext cx="1440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40152" y="6381328"/>
            <a:ext cx="20882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96336" y="6381328"/>
            <a:ext cx="1547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000"/>
              </a:spcBef>
              <a:spcAft>
                <a:spcPts val="0"/>
              </a:spcAft>
            </a:pPr>
            <a:r>
              <a:rPr lang="en-GB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eferences</a:t>
            </a:r>
            <a:endParaRPr lang="en-US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79512" y="1916832"/>
            <a:ext cx="273630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mpling method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79512" y="1268760"/>
            <a:ext cx="1296144" cy="36004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ethod</a:t>
            </a:r>
            <a:endParaRPr lang="en-US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Down Arrow 14"/>
          <p:cNvSpPr/>
          <p:nvPr/>
        </p:nvSpPr>
        <p:spPr bwMode="auto">
          <a:xfrm>
            <a:off x="611560" y="1700808"/>
            <a:ext cx="288032" cy="216024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36" tIns="45718" rIns="91436" bIns="45718" numCol="1" rtlCol="0" anchor="ctr" anchorCtr="0" compatLnSpc="1">
            <a:prstTxWarp prst="textNoShape">
              <a:avLst/>
            </a:prstTxWarp>
          </a:bodyPr>
          <a:lstStyle/>
          <a:p>
            <a:pPr algn="ctr" defTabSz="914099" fontAlgn="base">
              <a:spcBef>
                <a:spcPct val="0"/>
              </a:spcBef>
              <a:spcAft>
                <a:spcPct val="0"/>
              </a:spcAft>
            </a:pPr>
            <a:endParaRPr lang="en-US" sz="2300" dirty="0" smtClean="0">
              <a:solidFill>
                <a:schemeClr val="tx1"/>
              </a:solidFill>
              <a:latin typeface="Segoe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51520" y="2420888"/>
            <a:ext cx="79928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6 trees were selected in each sample based on the following criteria:</a:t>
            </a:r>
            <a:endParaRPr lang="en-US" sz="2000" b="1" dirty="0"/>
          </a:p>
        </p:txBody>
      </p:sp>
      <p:graphicFrame>
        <p:nvGraphicFramePr>
          <p:cNvPr id="22" name="Diagram 21"/>
          <p:cNvGraphicFramePr/>
          <p:nvPr>
            <p:extLst>
              <p:ext uri="{D42A27DB-BD31-4B8C-83A1-F6EECF244321}">
                <p14:modId xmlns:p14="http://schemas.microsoft.com/office/powerpoint/2010/main" val="1409439682"/>
              </p:ext>
            </p:extLst>
          </p:nvPr>
        </p:nvGraphicFramePr>
        <p:xfrm>
          <a:off x="0" y="2996952"/>
          <a:ext cx="8856000" cy="26888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k1">
  <a:themeElements>
    <a:clrScheme name="White - blue accents template template">
      <a:dk1>
        <a:srgbClr val="000000"/>
      </a:dk1>
      <a:lt1>
        <a:srgbClr val="FFFFFF"/>
      </a:lt1>
      <a:dk2>
        <a:srgbClr val="1D4775"/>
      </a:dk2>
      <a:lt2>
        <a:srgbClr val="FEF194"/>
      </a:lt2>
      <a:accent1>
        <a:srgbClr val="FFC000"/>
      </a:accent1>
      <a:accent2>
        <a:srgbClr val="3497AE"/>
      </a:accent2>
      <a:accent3>
        <a:srgbClr val="DF8045"/>
      </a:accent3>
      <a:accent4>
        <a:srgbClr val="7DCC2E"/>
      </a:accent4>
      <a:accent5>
        <a:srgbClr val="FF9929"/>
      </a:accent5>
      <a:accent6>
        <a:srgbClr val="A061C3"/>
      </a:accent6>
      <a:hlink>
        <a:srgbClr val="1D4775"/>
      </a:hlink>
      <a:folHlink>
        <a:srgbClr val="1D477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>
          <a:headEnd type="none" w="med" len="med"/>
          <a:tailEnd type="none" w="med" len="med"/>
        </a:ln>
      </a:spPr>
      <a:bodyPr vert="horz" wrap="square" lIns="91436" tIns="45718" rIns="91436" bIns="45718" numCol="1" rtlCol="0" anchor="ctr" anchorCtr="0" compatLnSpc="1">
        <a:prstTxWarp prst="textNoShape">
          <a:avLst/>
        </a:prstTxWarp>
      </a:bodyPr>
      <a:lstStyle>
        <a:defPPr algn="ctr" defTabSz="914099" fontAlgn="base">
          <a:spcBef>
            <a:spcPct val="0"/>
          </a:spcBef>
          <a:spcAft>
            <a:spcPct val="0"/>
          </a:spcAft>
          <a:defRPr sz="2300" dirty="0" smtClean="0">
            <a:solidFill>
              <a:schemeClr val="tx1"/>
            </a:solidFill>
            <a:latin typeface="Segoe" pitchFamily="34" charset="0"/>
          </a:defRPr>
        </a:defPPr>
      </a:lstStyle>
      <a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Blends">
  <a:themeElements>
    <a:clrScheme name="Blends 5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4B4EB5"/>
      </a:accent2>
      <a:accent3>
        <a:srgbClr val="FFFFFF"/>
      </a:accent3>
      <a:accent4>
        <a:srgbClr val="000000"/>
      </a:accent4>
      <a:accent5>
        <a:srgbClr val="DEBBCA"/>
      </a:accent5>
      <a:accent6>
        <a:srgbClr val="4346A4"/>
      </a:accent6>
      <a:hlink>
        <a:srgbClr val="C481CF"/>
      </a:hlink>
      <a:folHlink>
        <a:srgbClr val="76B749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74</TotalTime>
  <Words>1405</Words>
  <Application>Microsoft Office PowerPoint</Application>
  <PresentationFormat>Bildspel på skärmen (4:3)</PresentationFormat>
  <Paragraphs>248</Paragraphs>
  <Slides>23</Slides>
  <Notes>1</Notes>
  <HiddenSlides>0</HiddenSlides>
  <MMClips>0</MMClips>
  <ScaleCrop>false</ScaleCrop>
  <HeadingPairs>
    <vt:vector size="8" baseType="variant">
      <vt:variant>
        <vt:lpstr>Använt teckensnitt</vt:lpstr>
      </vt:variant>
      <vt:variant>
        <vt:i4>7</vt:i4>
      </vt:variant>
      <vt:variant>
        <vt:lpstr>Tema</vt:lpstr>
      </vt:variant>
      <vt:variant>
        <vt:i4>2</vt:i4>
      </vt:variant>
      <vt:variant>
        <vt:lpstr>Serverprogram för OLE-inbäddning</vt:lpstr>
      </vt:variant>
      <vt:variant>
        <vt:i4>3</vt:i4>
      </vt:variant>
      <vt:variant>
        <vt:lpstr>Bildrubriker</vt:lpstr>
      </vt:variant>
      <vt:variant>
        <vt:i4>23</vt:i4>
      </vt:variant>
    </vt:vector>
  </HeadingPairs>
  <TitlesOfParts>
    <vt:vector size="35" baseType="lpstr">
      <vt:lpstr>SimSun</vt:lpstr>
      <vt:lpstr>Arial</vt:lpstr>
      <vt:lpstr>Calibri</vt:lpstr>
      <vt:lpstr>Segoe</vt:lpstr>
      <vt:lpstr>Tahoma</vt:lpstr>
      <vt:lpstr>Times New Roman</vt:lpstr>
      <vt:lpstr>Wingdings</vt:lpstr>
      <vt:lpstr>ok1</vt:lpstr>
      <vt:lpstr>Blends</vt:lpstr>
      <vt:lpstr>Image</vt:lpstr>
      <vt:lpstr>Adobe Photoshop Elements Image</vt:lpstr>
      <vt:lpstr>Equation</vt:lpstr>
      <vt:lpstr>Optimal forest management based on growth data from the Iranian Caspian forests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sk</dc:creator>
  <cp:lastModifiedBy>Peter</cp:lastModifiedBy>
  <cp:revision>101</cp:revision>
  <cp:lastPrinted>2016-04-22T08:30:37Z</cp:lastPrinted>
  <dcterms:created xsi:type="dcterms:W3CDTF">2016-04-11T13:39:14Z</dcterms:created>
  <dcterms:modified xsi:type="dcterms:W3CDTF">2016-04-22T09:37:07Z</dcterms:modified>
</cp:coreProperties>
</file>